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069B5739" w14:textId="77777777" w:rsidR="00A32D48" w:rsidRPr="009C0570" w:rsidRDefault="00A32D48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Cs w:val="24"/>
        </w:rPr>
      </w:pPr>
      <w:r w:rsidRPr="009C0570">
        <w:rPr>
          <w:rFonts w:cs="Times New Roman"/>
          <w:b/>
          <w:color w:val="000000" w:themeColor="text1"/>
          <w:szCs w:val="24"/>
        </w:rPr>
        <w:t>CHƯƠNG II: PHÂN THỨC ĐẠI SỐ</w:t>
      </w:r>
      <w:r w:rsidR="00D24EF9" w:rsidRPr="009C0570">
        <w:rPr>
          <w:rFonts w:cs="Times New Roman"/>
          <w:b/>
          <w:color w:val="000000" w:themeColor="text1"/>
          <w:szCs w:val="24"/>
        </w:rPr>
        <w:t>.</w:t>
      </w:r>
    </w:p>
    <w:p w14:paraId="6076DA27" w14:textId="77777777" w:rsidR="00A32D48" w:rsidRPr="009C0570" w:rsidRDefault="00A32D48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1: PHÂN THỨC ĐẠI SỐ:</w:t>
      </w:r>
    </w:p>
    <w:p w14:paraId="595BD456" w14:textId="77777777" w:rsidR="0022551D" w:rsidRPr="009C0570" w:rsidRDefault="006540C0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 xml:space="preserve"> </w:t>
      </w:r>
      <w:r w:rsidR="0022551D" w:rsidRPr="009C0570">
        <w:rPr>
          <w:rFonts w:cs="Times New Roman"/>
          <w:b/>
          <w:color w:val="000000" w:themeColor="text1"/>
          <w:sz w:val="24"/>
          <w:szCs w:val="24"/>
        </w:rPr>
        <w:t xml:space="preserve"> </w:t>
      </w:r>
      <w:r w:rsidR="00A32D48" w:rsidRPr="009C0570">
        <w:rPr>
          <w:rFonts w:cs="Times New Roman"/>
          <w:b/>
          <w:color w:val="000000" w:themeColor="text1"/>
          <w:sz w:val="24"/>
          <w:szCs w:val="24"/>
        </w:rPr>
        <w:t>I, ĐỊNH NGHĨA:</w:t>
      </w:r>
    </w:p>
    <w:p w14:paraId="32EDD816" w14:textId="77777777" w:rsidR="00A32D48" w:rsidRPr="009C0570" w:rsidRDefault="00A32D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69878C98" w14:textId="77777777" w:rsidR="00A32D48" w:rsidRPr="009C0570" w:rsidRDefault="00A32D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Các biểu thức có dạng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00" w:dyaOrig="620" w14:anchorId="63F3FD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1.5pt" o:ole="">
            <v:imagedata r:id="rId8" o:title=""/>
          </v:shape>
          <o:OLEObject Type="Embed" ProgID="Equation.DSMT4" ShapeID="_x0000_i1025" DrawAspect="Content" ObjectID="_1695928180" r:id="rId9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với A, B là các đa thức</w:t>
      </w:r>
      <w:r w:rsidR="00641C2E" w:rsidRPr="009C0570">
        <w:rPr>
          <w:rFonts w:cs="Times New Roman"/>
          <w:color w:val="000000" w:themeColor="text1"/>
          <w:sz w:val="24"/>
          <w:szCs w:val="24"/>
        </w:rPr>
        <w:t xml:space="preserve"> ( B khác đa thức 0)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41C2E" w:rsidRPr="009C0570">
        <w:rPr>
          <w:rFonts w:cs="Times New Roman"/>
          <w:color w:val="000000" w:themeColor="text1"/>
          <w:sz w:val="24"/>
          <w:szCs w:val="24"/>
        </w:rPr>
        <w:t>gọi là các phân thức đại số.</w:t>
      </w:r>
    </w:p>
    <w:p w14:paraId="1029A3CD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Khi đó: A gọi là tử thức, B gọi là mẫu thức.</w:t>
      </w:r>
    </w:p>
    <w:p w14:paraId="287D9743" w14:textId="71BE4FAC" w:rsidR="00641C2E" w:rsidRPr="009C0570" w:rsidRDefault="00070C72" w:rsidP="00070C72">
      <w:pPr>
        <w:tabs>
          <w:tab w:val="left" w:pos="8378"/>
        </w:tabs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/>
          <w:color w:val="000000" w:themeColor="text1"/>
          <w:sz w:val="24"/>
          <w:szCs w:val="24"/>
        </w:rPr>
        <w:tab/>
      </w:r>
      <w:permStart w:id="1490709756" w:edGrp="everyone"/>
      <w:permEnd w:id="1490709756"/>
    </w:p>
    <w:p w14:paraId="7520AA1F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VD: Các phân thức đại số</w:t>
      </w:r>
    </w:p>
    <w:p w14:paraId="012B5DBA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20" w:dyaOrig="660" w14:anchorId="22569536">
          <v:shape id="_x0000_i1026" type="#_x0000_t75" style="width:40.5pt;height:33pt" o:ole="">
            <v:imagedata r:id="rId10" o:title=""/>
          </v:shape>
          <o:OLEObject Type="Embed" ProgID="Equation.DSMT4" ShapeID="_x0000_i1026" DrawAspect="Content" ObjectID="_1695928181" r:id="rId11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;    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00" w:dyaOrig="620" w14:anchorId="6EA6EC2A">
          <v:shape id="_x0000_i1027" type="#_x0000_t75" style="width:55.5pt;height:31.5pt" o:ole="">
            <v:imagedata r:id="rId12" o:title=""/>
          </v:shape>
          <o:OLEObject Type="Embed" ProgID="Equation.DSMT4" ShapeID="_x0000_i1027" DrawAspect="Content" ObjectID="_1695928182" r:id="rId13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;    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14BF0644">
          <v:shape id="_x0000_i1028" type="#_x0000_t75" style="width:34.5pt;height:31.5pt" o:ole="">
            <v:imagedata r:id="rId14" o:title=""/>
          </v:shape>
          <o:OLEObject Type="Embed" ProgID="Equation.DSMT4" ShapeID="_x0000_i1028" DrawAspect="Content" ObjectID="_1695928183" r:id="rId15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;     6; …  </w:t>
      </w:r>
    </w:p>
    <w:p w14:paraId="77B762C9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Chú ý:</w:t>
      </w:r>
    </w:p>
    <w:p w14:paraId="5155BE64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Mỗi đa thức cũng được coi là một phân thức với mẫu thức bằng 1.</w:t>
      </w:r>
    </w:p>
    <w:p w14:paraId="6175F3FE" w14:textId="7A1A9FB1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Các số cũng được coi là các phân thức đại số.</w:t>
      </w:r>
      <w:permStart w:id="2061134444" w:edGrp="everyone"/>
      <w:permEnd w:id="2061134444"/>
    </w:p>
    <w:p w14:paraId="051E462C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Đa thức 0 là số 0.</w:t>
      </w:r>
    </w:p>
    <w:p w14:paraId="7576B2DD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65B8C0EB" w14:textId="77777777" w:rsidR="00641C2E" w:rsidRPr="009C0570" w:rsidRDefault="00641C2E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I, HAI PHÂN SỐ BẰNG NHAU:</w:t>
      </w:r>
    </w:p>
    <w:p w14:paraId="7BCDE24A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246F38CE" w14:textId="77777777" w:rsidR="00641C2E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Hai phân thức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00" w:dyaOrig="620" w14:anchorId="7F600DAE">
          <v:shape id="_x0000_i1029" type="#_x0000_t75" style="width:15pt;height:31.5pt" o:ole="">
            <v:imagedata r:id="rId16" o:title=""/>
          </v:shape>
          <o:OLEObject Type="Embed" ProgID="Equation.DSMT4" ShapeID="_x0000_i1029" DrawAspect="Content" ObjectID="_1695928184" r:id="rId17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00" w:dyaOrig="620" w14:anchorId="22F9C825">
          <v:shape id="_x0000_i1030" type="#_x0000_t75" style="width:15pt;height:31.5pt" o:ole="">
            <v:imagedata r:id="rId18" o:title=""/>
          </v:shape>
          <o:OLEObject Type="Embed" ProgID="Equation.DSMT4" ShapeID="_x0000_i1030" DrawAspect="Content" ObjectID="_1695928185" r:id="rId19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 gọi là bằng nhau nếu </w:t>
      </w:r>
      <w:r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1060" w:dyaOrig="279" w14:anchorId="637FF7B3">
          <v:shape id="_x0000_i1031" type="#_x0000_t75" style="width:52.5pt;height:13.5pt" o:ole="">
            <v:imagedata r:id="rId20" o:title=""/>
          </v:shape>
          <o:OLEObject Type="Embed" ProgID="Equation.DSMT4" ShapeID="_x0000_i1031" DrawAspect="Content" ObjectID="_1695928186" r:id="rId21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.</w:t>
      </w:r>
    </w:p>
    <w:p w14:paraId="59E2FD7E" w14:textId="77777777" w:rsidR="001E6596" w:rsidRPr="009C0570" w:rsidRDefault="00641C2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VD:</w:t>
      </w:r>
      <w:r w:rsidR="001E6596" w:rsidRPr="009C0570">
        <w:rPr>
          <w:rFonts w:cs="Times New Roman"/>
          <w:color w:val="000000" w:themeColor="text1"/>
          <w:sz w:val="24"/>
          <w:szCs w:val="24"/>
        </w:rPr>
        <w:t xml:space="preserve"> H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ai phân thức </w:t>
      </w:r>
      <w:r w:rsidR="001E6596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40" w:dyaOrig="620" w14:anchorId="3F4E7A13">
          <v:shape id="_x0000_i1032" type="#_x0000_t75" style="width:67.5pt;height:31.5pt" o:ole="">
            <v:imagedata r:id="rId22" o:title=""/>
          </v:shape>
          <o:OLEObject Type="Embed" ProgID="Equation.DSMT4" ShapeID="_x0000_i1032" DrawAspect="Content" ObjectID="_1695928187" r:id="rId23"/>
        </w:object>
      </w:r>
      <w:r w:rsidR="001E6596" w:rsidRPr="009C0570">
        <w:rPr>
          <w:rFonts w:cs="Times New Roman"/>
          <w:color w:val="000000" w:themeColor="text1"/>
          <w:sz w:val="24"/>
          <w:szCs w:val="24"/>
        </w:rPr>
        <w:t xml:space="preserve"> vì </w:t>
      </w:r>
      <w:r w:rsidR="001E6596" w:rsidRPr="009C0570">
        <w:rPr>
          <w:rFonts w:cs="Times New Roman"/>
          <w:color w:val="000000" w:themeColor="text1"/>
          <w:position w:val="-16"/>
          <w:sz w:val="24"/>
          <w:szCs w:val="24"/>
        </w:rPr>
        <w:object w:dxaOrig="2500" w:dyaOrig="440" w14:anchorId="40AE01E5">
          <v:shape id="_x0000_i1033" type="#_x0000_t75" style="width:124.5pt;height:22.5pt" o:ole="">
            <v:imagedata r:id="rId24" o:title=""/>
          </v:shape>
          <o:OLEObject Type="Embed" ProgID="Equation.DSMT4" ShapeID="_x0000_i1033" DrawAspect="Content" ObjectID="_1695928188" r:id="rId25"/>
        </w:object>
      </w:r>
      <w:r w:rsidR="001E65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423AFA0" w14:textId="77777777" w:rsidR="001E6596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181579B3" w14:textId="77777777" w:rsidR="001E6596" w:rsidRPr="009C0570" w:rsidRDefault="001E6596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II, TÍNH CHẤT CƠ BẢN CỦA PHÂN THỨC ĐẠI SỐ:</w:t>
      </w:r>
    </w:p>
    <w:p w14:paraId="0AEA8326" w14:textId="77777777" w:rsidR="001E6596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61B60858" w14:textId="77777777" w:rsidR="001E6596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Nếu nhân cả tử và mẫu với cùng một đa thức khác 0 thì được một phân thức mới, bằng phân thức </w:t>
      </w:r>
    </w:p>
    <w:p w14:paraId="1F6AF302" w14:textId="77777777" w:rsidR="001E6596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đã cho :</w:t>
      </w:r>
    </w:p>
    <w:p w14:paraId="64F961CD" w14:textId="77777777" w:rsidR="001E6596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00" w:dyaOrig="620" w14:anchorId="6E8B839B">
          <v:shape id="_x0000_i1034" type="#_x0000_t75" style="width:94.5pt;height:31.5pt" o:ole="">
            <v:imagedata r:id="rId26" o:title=""/>
          </v:shape>
          <o:OLEObject Type="Embed" ProgID="Equation.DSMT4" ShapeID="_x0000_i1034" DrawAspect="Content" ObjectID="_1695928189" r:id="rId2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E29D9A7" w14:textId="77777777" w:rsidR="001E6596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Nếu chia cả tử và mẫu của một phân thức cho một nhân tử chung của chúng thì được một phân </w:t>
      </w:r>
    </w:p>
    <w:p w14:paraId="368FAFE3" w14:textId="77777777" w:rsidR="001E6596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thức mới, bằng phân thức đã cho:</w:t>
      </w:r>
    </w:p>
    <w:p w14:paraId="415B7799" w14:textId="77777777" w:rsidR="00641C2E" w:rsidRPr="009C0570" w:rsidRDefault="001E65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 xml:space="preserve">  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215CD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60" w:dyaOrig="620" w14:anchorId="7944D435">
          <v:shape id="_x0000_i1035" type="#_x0000_t75" style="width:58.5pt;height:31.5pt" o:ole="">
            <v:imagedata r:id="rId28" o:title=""/>
          </v:shape>
          <o:OLEObject Type="Embed" ProgID="Equation.DSMT4" ShapeID="_x0000_i1035" DrawAspect="Content" ObjectID="_1695928190" r:id="rId29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15CD9" w:rsidRPr="009C0570">
        <w:rPr>
          <w:rFonts w:cs="Times New Roman"/>
          <w:color w:val="000000" w:themeColor="text1"/>
          <w:sz w:val="24"/>
          <w:szCs w:val="24"/>
        </w:rPr>
        <w:t>(N là một nhân tử chung của A và B).</w:t>
      </w:r>
    </w:p>
    <w:p w14:paraId="6D080424" w14:textId="77777777" w:rsidR="00215CD9" w:rsidRPr="009C0570" w:rsidRDefault="00215C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Chú ý:</w:t>
      </w:r>
    </w:p>
    <w:p w14:paraId="6793D7EE" w14:textId="77777777" w:rsidR="00215CD9" w:rsidRPr="009C0570" w:rsidRDefault="00215C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Nếu đổi dấu cả tử và mẫu của một phân thức thì ta được một phân thức bằng phan thức đã cho.</w:t>
      </w:r>
    </w:p>
    <w:p w14:paraId="2DCFB33B" w14:textId="77777777" w:rsidR="00215CD9" w:rsidRPr="009C0570" w:rsidRDefault="00215C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00" w:dyaOrig="620" w14:anchorId="608DDBAE">
          <v:shape id="_x0000_i1036" type="#_x0000_t75" style="width:45pt;height:31.5pt" o:ole="">
            <v:imagedata r:id="rId30" o:title=""/>
          </v:shape>
          <o:OLEObject Type="Embed" ProgID="Equation.DSMT4" ShapeID="_x0000_i1036" DrawAspect="Content" ObjectID="_1695928191" r:id="rId31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hoặc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99" w:dyaOrig="620" w14:anchorId="3D3187BD">
          <v:shape id="_x0000_i1037" type="#_x0000_t75" style="width:49.5pt;height:31.5pt" o:ole="">
            <v:imagedata r:id="rId32" o:title=""/>
          </v:shape>
          <o:OLEObject Type="Embed" ProgID="Equation.DSMT4" ShapeID="_x0000_i1037" DrawAspect="Content" ObjectID="_1695928192" r:id="rId3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41BBC3F" w14:textId="77777777" w:rsidR="00D24EF9" w:rsidRPr="009C0570" w:rsidRDefault="00D24EF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07118040" w14:textId="77777777" w:rsidR="00215CD9" w:rsidRPr="009C0570" w:rsidRDefault="00215C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V: BÀI TẬP VẬN DỤNG:</w:t>
      </w:r>
    </w:p>
    <w:p w14:paraId="4571D60A" w14:textId="77777777" w:rsidR="00215CD9" w:rsidRPr="009C0570" w:rsidRDefault="00215C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3B2D1FB7" w14:textId="77777777" w:rsidR="00D24EF9" w:rsidRPr="009C0570" w:rsidRDefault="00D24EF9">
      <w:pPr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br w:type="page"/>
      </w:r>
    </w:p>
    <w:p w14:paraId="4D268067" w14:textId="77777777" w:rsidR="00215CD9" w:rsidRPr="009C0570" w:rsidRDefault="00215C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>Bài 1: Chứng minh rằng:</w:t>
      </w:r>
    </w:p>
    <w:p w14:paraId="5918CFD9" w14:textId="77777777" w:rsidR="00D03F0E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D03F0E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03F0E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20" w:dyaOrig="620" w14:anchorId="30313C39">
          <v:shape id="_x0000_i1038" type="#_x0000_t75" style="width:55.5pt;height:31.5pt" o:ole="">
            <v:imagedata r:id="rId34" o:title=""/>
          </v:shape>
          <o:OLEObject Type="Embed" ProgID="Equation.DSMT4" ShapeID="_x0000_i1038" DrawAspect="Content" ObjectID="_1695928193" r:id="rId35"/>
        </w:object>
      </w:r>
      <w:r w:rsidR="00D03F0E" w:rsidRPr="009C0570">
        <w:rPr>
          <w:rFonts w:cs="Times New Roman"/>
          <w:color w:val="000000" w:themeColor="text1"/>
          <w:sz w:val="24"/>
          <w:szCs w:val="24"/>
        </w:rPr>
        <w:t>.</w:t>
      </w:r>
      <w:r w:rsidR="00D03F0E" w:rsidRPr="009C0570">
        <w:rPr>
          <w:rFonts w:cs="Times New Roman"/>
          <w:color w:val="000000" w:themeColor="text1"/>
          <w:sz w:val="24"/>
          <w:szCs w:val="24"/>
        </w:rPr>
        <w:tab/>
      </w:r>
      <w:r w:rsidR="00D03F0E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D03F0E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03F0E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60" w:dyaOrig="660" w14:anchorId="6BE01306">
          <v:shape id="_x0000_i1039" type="#_x0000_t75" style="width:93pt;height:33pt" o:ole="">
            <v:imagedata r:id="rId36" o:title=""/>
          </v:shape>
          <o:OLEObject Type="Embed" ProgID="Equation.DSMT4" ShapeID="_x0000_i1039" DrawAspect="Content" ObjectID="_1695928194" r:id="rId37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7EAAF45" w14:textId="77777777" w:rsidR="00D03F0E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D03F0E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03F0E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420" w:dyaOrig="700" w14:anchorId="0E46AF7D">
          <v:shape id="_x0000_i1040" type="#_x0000_t75" style="width:70.5pt;height:34.5pt" o:ole="">
            <v:imagedata r:id="rId38" o:title=""/>
          </v:shape>
          <o:OLEObject Type="Embed" ProgID="Equation.DSMT4" ShapeID="_x0000_i1040" DrawAspect="Content" ObjectID="_1695928195" r:id="rId39"/>
        </w:object>
      </w:r>
      <w:r w:rsidR="00D03F0E" w:rsidRPr="009C0570">
        <w:rPr>
          <w:rFonts w:cs="Times New Roman"/>
          <w:color w:val="000000" w:themeColor="text1"/>
          <w:sz w:val="24"/>
          <w:szCs w:val="24"/>
        </w:rPr>
        <w:t>.</w:t>
      </w:r>
      <w:r w:rsidR="00D03F0E" w:rsidRPr="009C0570">
        <w:rPr>
          <w:rFonts w:cs="Times New Roman"/>
          <w:color w:val="000000" w:themeColor="text1"/>
          <w:sz w:val="24"/>
          <w:szCs w:val="24"/>
        </w:rPr>
        <w:tab/>
      </w:r>
      <w:r w:rsidR="00D03F0E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D03F0E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03F0E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80" w:dyaOrig="660" w14:anchorId="48C70DE0">
          <v:shape id="_x0000_i1041" type="#_x0000_t75" style="width:94.5pt;height:33pt" o:ole="">
            <v:imagedata r:id="rId40" o:title=""/>
          </v:shape>
          <o:OLEObject Type="Embed" ProgID="Equation.DSMT4" ShapeID="_x0000_i1041" DrawAspect="Content" ObjectID="_1695928196" r:id="rId41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152B212" w14:textId="77777777" w:rsidR="00D03F0E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D03F0E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03F0E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579" w:dyaOrig="740" w14:anchorId="176C1E73">
          <v:shape id="_x0000_i1042" type="#_x0000_t75" style="width:79.5pt;height:37.5pt" o:ole="">
            <v:imagedata r:id="rId42" o:title=""/>
          </v:shape>
          <o:OLEObject Type="Embed" ProgID="Equation.DSMT4" ShapeID="_x0000_i1042" DrawAspect="Content" ObjectID="_1695928197" r:id="rId43"/>
        </w:object>
      </w:r>
      <w:r w:rsidR="00D03F0E" w:rsidRPr="009C0570">
        <w:rPr>
          <w:rFonts w:cs="Times New Roman"/>
          <w:color w:val="000000" w:themeColor="text1"/>
          <w:sz w:val="24"/>
          <w:szCs w:val="24"/>
        </w:rPr>
        <w:t>.</w:t>
      </w:r>
      <w:r w:rsidR="00D03F0E" w:rsidRPr="009C0570">
        <w:rPr>
          <w:rFonts w:cs="Times New Roman"/>
          <w:color w:val="000000" w:themeColor="text1"/>
          <w:sz w:val="24"/>
          <w:szCs w:val="24"/>
        </w:rPr>
        <w:tab/>
      </w:r>
      <w:r w:rsidR="00D03F0E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D03F0E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03F0E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39" w:dyaOrig="660" w14:anchorId="29D8CD9D">
          <v:shape id="_x0000_i1043" type="#_x0000_t75" style="width:97.5pt;height:33pt" o:ole="">
            <v:imagedata r:id="rId44" o:title=""/>
          </v:shape>
          <o:OLEObject Type="Embed" ProgID="Equation.DSMT4" ShapeID="_x0000_i1043" DrawAspect="Content" ObjectID="_1695928198" r:id="rId45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C864BBC" w14:textId="77777777" w:rsidR="00D03F0E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D03F0E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03F0E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820" w:dyaOrig="800" w14:anchorId="7D54BD79">
          <v:shape id="_x0000_i1044" type="#_x0000_t75" style="width:91.5pt;height:40.5pt" o:ole="">
            <v:imagedata r:id="rId46" o:title=""/>
          </v:shape>
          <o:OLEObject Type="Embed" ProgID="Equation.DSMT4" ShapeID="_x0000_i1044" DrawAspect="Content" ObjectID="_1695928199" r:id="rId47"/>
        </w:object>
      </w:r>
      <w:r w:rsidR="00D03F0E" w:rsidRPr="009C0570">
        <w:rPr>
          <w:rFonts w:cs="Times New Roman"/>
          <w:color w:val="000000" w:themeColor="text1"/>
          <w:sz w:val="24"/>
          <w:szCs w:val="24"/>
        </w:rPr>
        <w:t>.</w:t>
      </w:r>
      <w:r w:rsidR="00D03F0E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D03F0E" w:rsidRPr="009C0570">
        <w:rPr>
          <w:rFonts w:cs="Times New Roman"/>
          <w:color w:val="000000" w:themeColor="text1"/>
          <w:sz w:val="24"/>
          <w:szCs w:val="24"/>
        </w:rPr>
        <w:t>,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340" w:dyaOrig="660" w14:anchorId="36F5C910">
          <v:shape id="_x0000_i1045" type="#_x0000_t75" style="width:117pt;height:33pt" o:ole="">
            <v:imagedata r:id="rId48" o:title=""/>
          </v:shape>
          <o:OLEObject Type="Embed" ProgID="Equation.DSMT4" ShapeID="_x0000_i1045" DrawAspect="Content" ObjectID="_1695928200" r:id="rId49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714340E" w14:textId="77777777" w:rsidR="00D24EF9" w:rsidRPr="009C0570" w:rsidRDefault="00D24EF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7D1DBEDF" w14:textId="77777777" w:rsidR="00641EAD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2</w:t>
      </w:r>
      <w:r w:rsidR="00641EAD" w:rsidRPr="009C0570">
        <w:rPr>
          <w:rFonts w:cs="Times New Roman"/>
          <w:color w:val="000000" w:themeColor="text1"/>
          <w:sz w:val="24"/>
          <w:szCs w:val="24"/>
        </w:rPr>
        <w:t>: Đi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ề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n đa thức thích hợp vào chỗ trống: </w:t>
      </w:r>
    </w:p>
    <w:p w14:paraId="79305D48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140" w:dyaOrig="700" w14:anchorId="0E2F3944">
          <v:shape id="_x0000_i1046" type="#_x0000_t75" style="width:57pt;height:34.5pt" o:ole="">
            <v:imagedata r:id="rId50" o:title=""/>
          </v:shape>
          <o:OLEObject Type="Embed" ProgID="Equation.DSMT4" ShapeID="_x0000_i1046" DrawAspect="Content" ObjectID="_1695928201" r:id="rId51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820" w:dyaOrig="780" w14:anchorId="44B49FFF">
          <v:shape id="_x0000_i1047" type="#_x0000_t75" style="width:91.5pt;height:39pt" o:ole="">
            <v:imagedata r:id="rId52" o:title=""/>
          </v:shape>
          <o:OLEObject Type="Embed" ProgID="Equation.DSMT4" ShapeID="_x0000_i1047" DrawAspect="Content" ObjectID="_1695928202" r:id="rId53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F777F21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59" w:dyaOrig="660" w14:anchorId="606ADF9D">
          <v:shape id="_x0000_i1048" type="#_x0000_t75" style="width:67.5pt;height:33pt" o:ole="">
            <v:imagedata r:id="rId54" o:title=""/>
          </v:shape>
          <o:OLEObject Type="Embed" ProgID="Equation.DSMT4" ShapeID="_x0000_i1048" DrawAspect="Content" ObjectID="_1695928203" r:id="rId55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00" w:dyaOrig="660" w14:anchorId="7F116C0A">
          <v:shape id="_x0000_i1049" type="#_x0000_t75" style="width:94.5pt;height:33pt" o:ole="">
            <v:imagedata r:id="rId56" o:title=""/>
          </v:shape>
          <o:OLEObject Type="Embed" ProgID="Equation.DSMT4" ShapeID="_x0000_i1049" DrawAspect="Content" ObjectID="_1695928204" r:id="rId57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654E516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760" w:dyaOrig="660" w14:anchorId="5A6AABF3">
          <v:shape id="_x0000_i1050" type="#_x0000_t75" style="width:88.5pt;height:33pt" o:ole="">
            <v:imagedata r:id="rId58" o:title=""/>
          </v:shape>
          <o:OLEObject Type="Embed" ProgID="Equation.DSMT4" ShapeID="_x0000_i1050" DrawAspect="Content" ObjectID="_1695928205" r:id="rId59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80" w:dyaOrig="660" w14:anchorId="49536DE8">
          <v:shape id="_x0000_i1051" type="#_x0000_t75" style="width:94.5pt;height:33pt" o:ole="">
            <v:imagedata r:id="rId60" o:title=""/>
          </v:shape>
          <o:OLEObject Type="Embed" ProgID="Equation.DSMT4" ShapeID="_x0000_i1051" DrawAspect="Content" ObjectID="_1695928206" r:id="rId61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1E55D7F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760" w:dyaOrig="660" w14:anchorId="20AC34F3">
          <v:shape id="_x0000_i1052" type="#_x0000_t75" style="width:88.5pt;height:33pt" o:ole="">
            <v:imagedata r:id="rId62" o:title=""/>
          </v:shape>
          <o:OLEObject Type="Embed" ProgID="Equation.DSMT4" ShapeID="_x0000_i1052" DrawAspect="Content" ObjectID="_1695928207" r:id="rId63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20" w:dyaOrig="660" w14:anchorId="097815B0">
          <v:shape id="_x0000_i1053" type="#_x0000_t75" style="width:106.5pt;height:33pt" o:ole="">
            <v:imagedata r:id="rId64" o:title=""/>
          </v:shape>
          <o:OLEObject Type="Embed" ProgID="Equation.DSMT4" ShapeID="_x0000_i1053" DrawAspect="Content" ObjectID="_1695928208" r:id="rId65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740CF8B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820" w:dyaOrig="760" w14:anchorId="5EE4B862">
          <v:shape id="_x0000_i1054" type="#_x0000_t75" style="width:91.5pt;height:37.5pt" o:ole="">
            <v:imagedata r:id="rId66" o:title=""/>
          </v:shape>
          <o:OLEObject Type="Embed" ProgID="Equation.DSMT4" ShapeID="_x0000_i1054" DrawAspect="Content" ObjectID="_1695928209" r:id="rId67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40" w:dyaOrig="620" w14:anchorId="07827154">
          <v:shape id="_x0000_i1055" type="#_x0000_t75" style="width:106.5pt;height:31.5pt" o:ole="">
            <v:imagedata r:id="rId68" o:title=""/>
          </v:shape>
          <o:OLEObject Type="Embed" ProgID="Equation.DSMT4" ShapeID="_x0000_i1055" DrawAspect="Content" ObjectID="_1695928210" r:id="rId69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C66CB74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80" w:dyaOrig="660" w14:anchorId="3242624F">
          <v:shape id="_x0000_i1056" type="#_x0000_t75" style="width:94.5pt;height:33pt" o:ole="">
            <v:imagedata r:id="rId70" o:title=""/>
          </v:shape>
          <o:OLEObject Type="Embed" ProgID="Equation.DSMT4" ShapeID="_x0000_i1056" DrawAspect="Content" ObjectID="_1695928211" r:id="rId71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40" w:dyaOrig="660" w14:anchorId="37C22C6B">
          <v:shape id="_x0000_i1057" type="#_x0000_t75" style="width:112.5pt;height:33pt" o:ole="">
            <v:imagedata r:id="rId72" o:title=""/>
          </v:shape>
          <o:OLEObject Type="Embed" ProgID="Equation.DSMT4" ShapeID="_x0000_i1057" DrawAspect="Content" ObjectID="_1695928212" r:id="rId73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E9817AD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2120" w:dyaOrig="740" w14:anchorId="2F2ED5CC">
          <v:shape id="_x0000_i1058" type="#_x0000_t75" style="width:106.5pt;height:37.5pt" o:ole="">
            <v:imagedata r:id="rId74" o:title=""/>
          </v:shape>
          <o:OLEObject Type="Embed" ProgID="Equation.DSMT4" ShapeID="_x0000_i1058" DrawAspect="Content" ObjectID="_1695928213" r:id="rId75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20" w:dyaOrig="660" w14:anchorId="32CCAD2E">
          <v:shape id="_x0000_i1059" type="#_x0000_t75" style="width:111.75pt;height:33.75pt" o:ole="">
            <v:imagedata r:id="rId76" o:title=""/>
          </v:shape>
          <o:OLEObject Type="Embed" ProgID="Equation.DSMT4" ShapeID="_x0000_i1059" DrawAspect="Content" ObjectID="_1695928214" r:id="rId77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BD12F52" w14:textId="77777777" w:rsidR="00641EAD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60" w:dyaOrig="660" w14:anchorId="711C8EC8">
          <v:shape id="_x0000_i1060" type="#_x0000_t75" style="width:108pt;height:33.75pt" o:ole="">
            <v:imagedata r:id="rId78" o:title=""/>
          </v:shape>
          <o:OLEObject Type="Embed" ProgID="Equation.DSMT4" ShapeID="_x0000_i1060" DrawAspect="Content" ObjectID="_1695928215" r:id="rId79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A25D67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60" w:dyaOrig="660" w14:anchorId="6F9E7D06">
          <v:shape id="_x0000_i1061" type="#_x0000_t75" style="width:112.5pt;height:33.75pt" o:ole="">
            <v:imagedata r:id="rId80" o:title=""/>
          </v:shape>
          <o:OLEObject Type="Embed" ProgID="Equation.DSMT4" ShapeID="_x0000_i1061" DrawAspect="Content" ObjectID="_1695928216" r:id="rId81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3115727" w14:textId="77777777" w:rsidR="00641EAD" w:rsidRPr="009C0570" w:rsidRDefault="00641EAD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4B491808" w14:textId="77777777" w:rsidR="00397F68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3</w:t>
      </w:r>
      <w:r w:rsidR="00397F68" w:rsidRPr="009C0570">
        <w:rPr>
          <w:rFonts w:cs="Times New Roman"/>
          <w:color w:val="000000" w:themeColor="text1"/>
          <w:sz w:val="24"/>
          <w:szCs w:val="24"/>
        </w:rPr>
        <w:t>: Ba phân thức sau có bằng nhau hay không?</w:t>
      </w:r>
    </w:p>
    <w:p w14:paraId="4E2BD2D5" w14:textId="77777777" w:rsidR="00397F68" w:rsidRPr="009C0570" w:rsidRDefault="00397F6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40" w:dyaOrig="660" w14:anchorId="2E2F3E73">
          <v:shape id="_x0000_i1062" type="#_x0000_t75" style="width:57.75pt;height:33.75pt" o:ole="">
            <v:imagedata r:id="rId82" o:title=""/>
          </v:shape>
          <o:OLEObject Type="Embed" ProgID="Equation.DSMT4" ShapeID="_x0000_i1062" DrawAspect="Content" ObjectID="_1695928217" r:id="rId83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60" w:dyaOrig="620" w14:anchorId="657B9193">
          <v:shape id="_x0000_i1063" type="#_x0000_t75" style="width:28.5pt;height:31.5pt" o:ole="">
            <v:imagedata r:id="rId84" o:title=""/>
          </v:shape>
          <o:OLEObject Type="Embed" ProgID="Equation.DSMT4" ShapeID="_x0000_i1063" DrawAspect="Content" ObjectID="_1695928218" r:id="rId85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40" w:dyaOrig="660" w14:anchorId="508C9F66">
          <v:shape id="_x0000_i1064" type="#_x0000_t75" style="width:57.75pt;height:33.75pt" o:ole="">
            <v:imagedata r:id="rId86" o:title=""/>
          </v:shape>
          <o:OLEObject Type="Embed" ProgID="Equation.DSMT4" ShapeID="_x0000_i1064" DrawAspect="Content" ObjectID="_1695928219" r:id="rId87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024423C1" w14:textId="77777777" w:rsidR="00D24EF9" w:rsidRPr="009C0570" w:rsidRDefault="00D24EF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0B1C4595" w14:textId="77777777" w:rsidR="00397F68" w:rsidRPr="009C0570" w:rsidRDefault="00397F6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4: Các phân thức sau có bằng nhau hay không?</w:t>
      </w:r>
    </w:p>
    <w:p w14:paraId="56A62DE3" w14:textId="77777777" w:rsidR="00641EAD" w:rsidRPr="009C0570" w:rsidRDefault="00397F6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a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3DCBF495">
          <v:shape id="_x0000_i1065" type="#_x0000_t75" style="width:34.5pt;height:31.5pt" o:ole="">
            <v:imagedata r:id="rId88" o:title=""/>
          </v:shape>
          <o:OLEObject Type="Embed" ProgID="Equation.DSMT4" ShapeID="_x0000_i1065" DrawAspect="Content" ObjectID="_1695928220" r:id="rId89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40" w:dyaOrig="660" w14:anchorId="5472BA84">
          <v:shape id="_x0000_i1066" type="#_x0000_t75" style="width:46.5pt;height:33.75pt" o:ole="">
            <v:imagedata r:id="rId90" o:title=""/>
          </v:shape>
          <o:OLEObject Type="Embed" ProgID="Equation.DSMT4" ShapeID="_x0000_i1066" DrawAspect="Content" ObjectID="_1695928221" r:id="rId91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616AF" w:rsidRPr="009C0570">
        <w:rPr>
          <w:rFonts w:cs="Times New Roman"/>
          <w:color w:val="000000" w:themeColor="text1"/>
          <w:sz w:val="24"/>
          <w:szCs w:val="24"/>
        </w:rPr>
        <w:tab/>
        <w:t xml:space="preserve">b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20" w:dyaOrig="720" w14:anchorId="506A313E">
          <v:shape id="_x0000_i1067" type="#_x0000_t75" style="width:40.5pt;height:36pt" o:ole="">
            <v:imagedata r:id="rId92" o:title=""/>
          </v:shape>
          <o:OLEObject Type="Embed" ProgID="Equation.DSMT4" ShapeID="_x0000_i1067" DrawAspect="Content" ObjectID="_1695928222" r:id="rId93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40" w:dyaOrig="620" w14:anchorId="14F008D1">
          <v:shape id="_x0000_i1068" type="#_x0000_t75" style="width:27.75pt;height:31.5pt" o:ole="">
            <v:imagedata r:id="rId94" o:title=""/>
          </v:shape>
          <o:OLEObject Type="Embed" ProgID="Equation.DSMT4" ShapeID="_x0000_i1068" DrawAspect="Content" ObjectID="_1695928223" r:id="rId95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. 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c,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960" w:dyaOrig="800" w14:anchorId="578F05FA">
          <v:shape id="_x0000_i1069" type="#_x0000_t75" style="width:48pt;height:40.5pt" o:ole="">
            <v:imagedata r:id="rId96" o:title=""/>
          </v:shape>
          <o:OLEObject Type="Embed" ProgID="Equation.DSMT4" ShapeID="_x0000_i1069" DrawAspect="Content" ObjectID="_1695928224" r:id="rId97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59" w:dyaOrig="720" w14:anchorId="24E52FAC">
          <v:shape id="_x0000_i1070" type="#_x0000_t75" style="width:43.5pt;height:36pt" o:ole="">
            <v:imagedata r:id="rId98" o:title=""/>
          </v:shape>
          <o:OLEObject Type="Embed" ProgID="Equation.DSMT4" ShapeID="_x0000_i1070" DrawAspect="Content" ObjectID="_1695928225" r:id="rId99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.    </w:t>
      </w:r>
      <w:r w:rsidR="00641EAD" w:rsidRPr="009C0570">
        <w:rPr>
          <w:rFonts w:cs="Times New Roman"/>
          <w:color w:val="000000" w:themeColor="text1"/>
          <w:sz w:val="24"/>
          <w:szCs w:val="24"/>
        </w:rPr>
        <w:t xml:space="preserve">  </w:t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403B363F" w14:textId="77777777" w:rsidR="00D24EF9" w:rsidRPr="009C0570" w:rsidRDefault="00D24EF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3A9CE2CF" w14:textId="77777777" w:rsidR="00020472" w:rsidRPr="009C0570" w:rsidRDefault="006C3133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5: Hãy sửa lại lỗi sau trong các đẳng thức sau:</w:t>
      </w:r>
    </w:p>
    <w:p w14:paraId="2FB5E376" w14:textId="77777777" w:rsidR="006C3133" w:rsidRPr="009C0570" w:rsidRDefault="006C3133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a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40" w:dyaOrig="660" w14:anchorId="0762A9E3">
          <v:shape id="_x0000_i1071" type="#_x0000_t75" style="width:1in;height:33.75pt" o:ole="">
            <v:imagedata r:id="rId100" o:title=""/>
          </v:shape>
          <o:OLEObject Type="Embed" ProgID="Equation.DSMT4" ShapeID="_x0000_i1071" DrawAspect="Content" ObjectID="_1695928226" r:id="rId101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641EAD" w:rsidRPr="009C0570">
        <w:rPr>
          <w:rFonts w:cs="Times New Roman"/>
          <w:color w:val="000000" w:themeColor="text1"/>
          <w:sz w:val="24"/>
          <w:szCs w:val="24"/>
        </w:rPr>
        <w:tab/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b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80" w:dyaOrig="660" w14:anchorId="6F1C191E">
          <v:shape id="_x0000_i1072" type="#_x0000_t75" style="width:94.5pt;height:33.75pt" o:ole="">
            <v:imagedata r:id="rId102" o:title=""/>
          </v:shape>
          <o:OLEObject Type="Embed" ProgID="Equation.DSMT4" ShapeID="_x0000_i1072" DrawAspect="Content" ObjectID="_1695928227" r:id="rId103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616AF" w:rsidRPr="009C0570">
        <w:rPr>
          <w:rFonts w:cs="Times New Roman"/>
          <w:color w:val="000000" w:themeColor="text1"/>
          <w:sz w:val="24"/>
          <w:szCs w:val="24"/>
        </w:rPr>
        <w:tab/>
        <w:t xml:space="preserve">c, </w:t>
      </w:r>
      <w:r w:rsidR="00641EA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00" w:dyaOrig="660" w14:anchorId="23FC81D2">
          <v:shape id="_x0000_i1073" type="#_x0000_t75" style="width:109.5pt;height:33.75pt" o:ole="">
            <v:imagedata r:id="rId104" o:title=""/>
          </v:shape>
          <o:OLEObject Type="Embed" ProgID="Equation.DSMT4" ShapeID="_x0000_i1073" DrawAspect="Content" ObjectID="_1695928228" r:id="rId105"/>
        </w:object>
      </w:r>
      <w:r w:rsidR="00641EAD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 </w:t>
      </w:r>
    </w:p>
    <w:p w14:paraId="6FE3EB8C" w14:textId="77777777" w:rsidR="00020472" w:rsidRPr="009C0570" w:rsidRDefault="0002047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15D05738" w14:textId="77777777" w:rsidR="00D64B96" w:rsidRPr="009C0570" w:rsidRDefault="00D64B96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lastRenderedPageBreak/>
        <w:t>BÀI 2: RÚT GỌN PHÂN THỨC:</w:t>
      </w:r>
    </w:p>
    <w:p w14:paraId="6C683B76" w14:textId="77777777" w:rsidR="00D64B96" w:rsidRPr="009C0570" w:rsidRDefault="00D64B96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, QUY TẮC:</w:t>
      </w:r>
    </w:p>
    <w:p w14:paraId="75BE0018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15169E05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Các bước thực hiện rút gọn:</w:t>
      </w:r>
    </w:p>
    <w:p w14:paraId="1FB8DEB0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1: Phân tích tử và mẫu thành các nhân tử.</w:t>
      </w:r>
    </w:p>
    <w:p w14:paraId="1243DA9C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2: Tìm nhân tử chung của tử và mẫu.</w:t>
      </w:r>
    </w:p>
    <w:p w14:paraId="50264FE3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3: Chia cả tử và mẫu cho nhân tử chung.</w:t>
      </w:r>
    </w:p>
    <w:p w14:paraId="68D3A0A9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Chú ý:</w:t>
      </w:r>
    </w:p>
    <w:p w14:paraId="19C77480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Có thể sử dụng tính chất đổi dấu để xuất hiện nhân tử chung.</w:t>
      </w:r>
    </w:p>
    <w:p w14:paraId="3B3A3BB1" w14:textId="77777777" w:rsidR="00D64B96" w:rsidRPr="009C0570" w:rsidRDefault="00D64B96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I, BÀI TẬP VẬN DỤNG:</w:t>
      </w:r>
    </w:p>
    <w:p w14:paraId="52D65609" w14:textId="77777777" w:rsidR="00D64B96" w:rsidRPr="009C0570" w:rsidRDefault="00D64B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bookmarkStart w:id="0" w:name="_Hlk57410609"/>
      <w:r w:rsidRPr="009C0570">
        <w:rPr>
          <w:rFonts w:cs="Times New Roman"/>
          <w:color w:val="000000" w:themeColor="text1"/>
          <w:sz w:val="24"/>
          <w:szCs w:val="24"/>
        </w:rPr>
        <w:t>Bài 1: Rút gọn các phân thức:</w:t>
      </w:r>
    </w:p>
    <w:p w14:paraId="7DAFA409" w14:textId="7FB3858E" w:rsidR="00031B5A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00" w:dyaOrig="700" w14:anchorId="73CC1B37">
          <v:shape id="_x0000_i1074" type="#_x0000_t75" style="width:34.5pt;height:34.5pt" o:ole="">
            <v:imagedata r:id="rId106" o:title=""/>
          </v:shape>
          <o:OLEObject Type="Embed" ProgID="Equation.DSMT4" ShapeID="_x0000_i1074" DrawAspect="Content" ObjectID="_1695928229" r:id="rId10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260" w:dyaOrig="780" w14:anchorId="783D05C3">
          <v:shape id="_x0000_i1075" type="#_x0000_t75" style="width:63.75pt;height:39.75pt" o:ole="">
            <v:imagedata r:id="rId108" o:title=""/>
          </v:shape>
          <o:OLEObject Type="Embed" ProgID="Equation.DSMT4" ShapeID="_x0000_i1075" DrawAspect="Content" ObjectID="_1695928230" r:id="rId10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140" w:dyaOrig="740" w14:anchorId="5813028C">
          <v:shape id="_x0000_i1076" type="#_x0000_t75" style="width:57.75pt;height:37.5pt" o:ole="">
            <v:imagedata r:id="rId110" o:title=""/>
          </v:shape>
          <o:OLEObject Type="Embed" ProgID="Equation.DSMT4" ShapeID="_x0000_i1076" DrawAspect="Content" ObjectID="_1695928231" r:id="rId111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d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040" w:dyaOrig="700" w14:anchorId="6C55A6AC">
          <v:shape id="_x0000_i1077" type="#_x0000_t75" style="width:52.5pt;height:34.5pt" o:ole="">
            <v:imagedata r:id="rId112" o:title=""/>
          </v:shape>
          <o:OLEObject Type="Embed" ProgID="Equation.DSMT4" ShapeID="_x0000_i1077" DrawAspect="Content" ObjectID="_1695928232" r:id="rId113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634FB08" w14:textId="77777777" w:rsidR="00031B5A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80" w:dyaOrig="700" w14:anchorId="2CE81151">
          <v:shape id="_x0000_i1078" type="#_x0000_t75" style="width:39.75pt;height:34.5pt" o:ole="">
            <v:imagedata r:id="rId114" o:title=""/>
          </v:shape>
          <o:OLEObject Type="Embed" ProgID="Equation.DSMT4" ShapeID="_x0000_i1078" DrawAspect="Content" ObjectID="_1695928233" r:id="rId11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300" w:dyaOrig="800" w14:anchorId="5DED1B94">
          <v:shape id="_x0000_i1079" type="#_x0000_t75" style="width:64.5pt;height:40.5pt" o:ole="">
            <v:imagedata r:id="rId116" o:title=""/>
          </v:shape>
          <o:OLEObject Type="Embed" ProgID="Equation.DSMT4" ShapeID="_x0000_i1079" DrawAspect="Content" ObjectID="_1695928234" r:id="rId11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180" w:dyaOrig="780" w14:anchorId="6C47DDB8">
          <v:shape id="_x0000_i1080" type="#_x0000_t75" style="width:58.5pt;height:39.75pt" o:ole="">
            <v:imagedata r:id="rId118" o:title=""/>
          </v:shape>
          <o:OLEObject Type="Embed" ProgID="Equation.DSMT4" ShapeID="_x0000_i1080" DrawAspect="Content" ObjectID="_1695928235" r:id="rId11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  <w:t>d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140" w:dyaOrig="700" w14:anchorId="1C11DDB2">
          <v:shape id="_x0000_i1081" type="#_x0000_t75" style="width:57.75pt;height:34.5pt" o:ole="">
            <v:imagedata r:id="rId120" o:title=""/>
          </v:shape>
          <o:OLEObject Type="Embed" ProgID="Equation.DSMT4" ShapeID="_x0000_i1081" DrawAspect="Content" ObjectID="_1695928236" r:id="rId121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98F5538" w14:textId="77777777" w:rsidR="00031B5A" w:rsidRPr="009C0570" w:rsidRDefault="00E616A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960" w:dyaOrig="700" w14:anchorId="7472C742">
          <v:shape id="_x0000_i1082" type="#_x0000_t75" style="width:48pt;height:34.5pt" o:ole="">
            <v:imagedata r:id="rId122" o:title=""/>
          </v:shape>
          <o:OLEObject Type="Embed" ProgID="Equation.DSMT4" ShapeID="_x0000_i1082" DrawAspect="Content" ObjectID="_1695928237" r:id="rId12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340" w:dyaOrig="800" w14:anchorId="725327C2">
          <v:shape id="_x0000_i1083" type="#_x0000_t75" style="width:67.5pt;height:40.5pt" o:ole="">
            <v:imagedata r:id="rId124" o:title=""/>
          </v:shape>
          <o:OLEObject Type="Embed" ProgID="Equation.DSMT4" ShapeID="_x0000_i1083" DrawAspect="Content" ObjectID="_1695928238" r:id="rId12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60" w:dyaOrig="720" w14:anchorId="7B29362F">
          <v:shape id="_x0000_i1084" type="#_x0000_t75" style="width:58.5pt;height:36pt" o:ole="">
            <v:imagedata r:id="rId126" o:title=""/>
          </v:shape>
          <o:OLEObject Type="Embed" ProgID="Equation.DSMT4" ShapeID="_x0000_i1084" DrawAspect="Content" ObjectID="_1695928239" r:id="rId12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  <w:t>d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80" w:dyaOrig="620" w14:anchorId="77109AE3">
          <v:shape id="_x0000_i1085" type="#_x0000_t75" style="width:58.5pt;height:31.5pt" o:ole="">
            <v:imagedata r:id="rId128" o:title=""/>
          </v:shape>
          <o:OLEObject Type="Embed" ProgID="Equation.DSMT4" ShapeID="_x0000_i1085" DrawAspect="Content" ObjectID="_1695928240" r:id="rId129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A6C1BAB" w14:textId="77777777" w:rsidR="00031B5A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2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: Rút gọn các phân thức:</w:t>
      </w:r>
    </w:p>
    <w:p w14:paraId="406E2346" w14:textId="77777777" w:rsidR="00031B5A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60" w14:anchorId="5312F35F">
          <v:shape id="_x0000_i1086" type="#_x0000_t75" style="width:34.5pt;height:33.75pt" o:ole="">
            <v:imagedata r:id="rId130" o:title=""/>
          </v:shape>
          <o:OLEObject Type="Embed" ProgID="Equation.DSMT4" ShapeID="_x0000_i1086" DrawAspect="Content" ObjectID="_1695928241" r:id="rId131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20" w:dyaOrig="660" w14:anchorId="190F5590">
          <v:shape id="_x0000_i1087" type="#_x0000_t75" style="width:55.5pt;height:33.75pt" o:ole="">
            <v:imagedata r:id="rId132" o:title=""/>
          </v:shape>
          <o:OLEObject Type="Embed" ProgID="Equation.DSMT4" ShapeID="_x0000_i1087" DrawAspect="Content" ObjectID="_1695928242" r:id="rId133"/>
        </w:object>
      </w:r>
      <w:r w:rsidR="00E41204" w:rsidRPr="009C0570">
        <w:rPr>
          <w:rFonts w:cs="Times New Roman"/>
          <w:color w:val="000000" w:themeColor="text1"/>
          <w:sz w:val="24"/>
          <w:szCs w:val="24"/>
        </w:rPr>
        <w:t>.</w:t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480" w:dyaOrig="700" w14:anchorId="7C5224D0">
          <v:shape id="_x0000_i1088" type="#_x0000_t75" style="width:73.5pt;height:34.5pt" o:ole="">
            <v:imagedata r:id="rId134" o:title=""/>
          </v:shape>
          <o:OLEObject Type="Embed" ProgID="Equation.DSMT4" ShapeID="_x0000_i1088" DrawAspect="Content" ObjectID="_1695928243" r:id="rId13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C4BF817" w14:textId="77777777" w:rsidR="00031B5A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00" w:dyaOrig="660" w14:anchorId="765B45E8">
          <v:shape id="_x0000_i1089" type="#_x0000_t75" style="width:40.5pt;height:33.75pt" o:ole="">
            <v:imagedata r:id="rId136" o:title=""/>
          </v:shape>
          <o:OLEObject Type="Embed" ProgID="Equation.DSMT4" ShapeID="_x0000_i1089" DrawAspect="Content" ObjectID="_1695928244" r:id="rId137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40" w:dyaOrig="660" w14:anchorId="2695C959">
          <v:shape id="_x0000_i1090" type="#_x0000_t75" style="width:57.75pt;height:33.75pt" o:ole="">
            <v:imagedata r:id="rId138" o:title=""/>
          </v:shape>
          <o:OLEObject Type="Embed" ProgID="Equation.DSMT4" ShapeID="_x0000_i1090" DrawAspect="Content" ObjectID="_1695928245" r:id="rId13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600" w:dyaOrig="700" w14:anchorId="5B5A1CBE">
          <v:shape id="_x0000_i1091" type="#_x0000_t75" style="width:79.5pt;height:34.5pt" o:ole="">
            <v:imagedata r:id="rId140" o:title=""/>
          </v:shape>
          <o:OLEObject Type="Embed" ProgID="Equation.DSMT4" ShapeID="_x0000_i1091" DrawAspect="Content" ObjectID="_1695928246" r:id="rId14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9796504" w14:textId="77777777" w:rsidR="00031B5A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00" w:dyaOrig="660" w14:anchorId="2B0D94D1">
          <v:shape id="_x0000_i1092" type="#_x0000_t75" style="width:40.5pt;height:33.75pt" o:ole="">
            <v:imagedata r:id="rId142" o:title=""/>
          </v:shape>
          <o:OLEObject Type="Embed" ProgID="Equation.DSMT4" ShapeID="_x0000_i1092" DrawAspect="Content" ObjectID="_1695928247" r:id="rId143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60" w:dyaOrig="660" w14:anchorId="4312F011">
          <v:shape id="_x0000_i1093" type="#_x0000_t75" style="width:58.5pt;height:33.75pt" o:ole="">
            <v:imagedata r:id="rId144" o:title=""/>
          </v:shape>
          <o:OLEObject Type="Embed" ProgID="Equation.DSMT4" ShapeID="_x0000_i1093" DrawAspect="Content" ObjectID="_1695928248" r:id="rId14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660" w:dyaOrig="700" w14:anchorId="4890835C">
          <v:shape id="_x0000_i1094" type="#_x0000_t75" style="width:82.5pt;height:34.5pt" o:ole="">
            <v:imagedata r:id="rId146" o:title=""/>
          </v:shape>
          <o:OLEObject Type="Embed" ProgID="Equation.DSMT4" ShapeID="_x0000_i1094" DrawAspect="Content" ObjectID="_1695928249" r:id="rId14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1254269" w14:textId="77777777" w:rsidR="00031B5A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00" w:dyaOrig="660" w14:anchorId="6B0C2953">
          <v:shape id="_x0000_i1095" type="#_x0000_t75" style="width:40.5pt;height:33.75pt" o:ole="">
            <v:imagedata r:id="rId148" o:title=""/>
          </v:shape>
          <o:OLEObject Type="Embed" ProgID="Equation.DSMT4" ShapeID="_x0000_i1095" DrawAspect="Content" ObjectID="_1695928250" r:id="rId149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19" w:dyaOrig="660" w14:anchorId="4C9A4B3D">
          <v:shape id="_x0000_i1096" type="#_x0000_t75" style="width:61.5pt;height:33.75pt" o:ole="">
            <v:imagedata r:id="rId150" o:title=""/>
          </v:shape>
          <o:OLEObject Type="Embed" ProgID="Equation.DSMT4" ShapeID="_x0000_i1096" DrawAspect="Content" ObjectID="_1695928251" r:id="rId15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719" w:dyaOrig="700" w14:anchorId="56454730">
          <v:shape id="_x0000_i1097" type="#_x0000_t75" style="width:85.5pt;height:34.5pt" o:ole="">
            <v:imagedata r:id="rId152" o:title=""/>
          </v:shape>
          <o:OLEObject Type="Embed" ProgID="Equation.DSMT4" ShapeID="_x0000_i1097" DrawAspect="Content" ObjectID="_1695928252" r:id="rId15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bookmarkEnd w:id="0"/>
    <w:p w14:paraId="3D71AEEE" w14:textId="77777777" w:rsidR="00031B5A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00" w:dyaOrig="700" w14:anchorId="3AC8E916">
          <v:shape id="_x0000_i1098" type="#_x0000_t75" style="width:40.5pt;height:34.5pt" o:ole="">
            <v:imagedata r:id="rId154" o:title=""/>
          </v:shape>
          <o:OLEObject Type="Embed" ProgID="Equation.DSMT4" ShapeID="_x0000_i1098" DrawAspect="Content" ObjectID="_1695928253" r:id="rId155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60" w:dyaOrig="660" w14:anchorId="48A2B301">
          <v:shape id="_x0000_i1099" type="#_x0000_t75" style="width:63.75pt;height:33.75pt" o:ole="">
            <v:imagedata r:id="rId156" o:title=""/>
          </v:shape>
          <o:OLEObject Type="Embed" ProgID="Equation.DSMT4" ShapeID="_x0000_i1099" DrawAspect="Content" ObjectID="_1695928254" r:id="rId15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700" w:dyaOrig="700" w14:anchorId="24BA082E">
          <v:shape id="_x0000_i1100" type="#_x0000_t75" style="width:85.5pt;height:34.5pt" o:ole="">
            <v:imagedata r:id="rId158" o:title=""/>
          </v:shape>
          <o:OLEObject Type="Embed" ProgID="Equation.DSMT4" ShapeID="_x0000_i1100" DrawAspect="Content" ObjectID="_1695928255" r:id="rId15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D50B2CF" w14:textId="77777777" w:rsidR="00031B5A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920" w:dyaOrig="660" w14:anchorId="0FD885E2">
          <v:shape id="_x0000_i1101" type="#_x0000_t75" style="width:46.5pt;height:33.75pt" o:ole="">
            <v:imagedata r:id="rId160" o:title=""/>
          </v:shape>
          <o:OLEObject Type="Embed" ProgID="Equation.DSMT4" ShapeID="_x0000_i1101" DrawAspect="Content" ObjectID="_1695928256" r:id="rId161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80" w:dyaOrig="660" w14:anchorId="0094F949">
          <v:shape id="_x0000_i1102" type="#_x0000_t75" style="width:64.5pt;height:33.75pt" o:ole="">
            <v:imagedata r:id="rId162" o:title=""/>
          </v:shape>
          <o:OLEObject Type="Embed" ProgID="Equation.DSMT4" ShapeID="_x0000_i1102" DrawAspect="Content" ObjectID="_1695928257" r:id="rId16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760" w:dyaOrig="660" w14:anchorId="6E2C1240">
          <v:shape id="_x0000_i1103" type="#_x0000_t75" style="width:88.5pt;height:33.75pt" o:ole="">
            <v:imagedata r:id="rId164" o:title=""/>
          </v:shape>
          <o:OLEObject Type="Embed" ProgID="Equation.DSMT4" ShapeID="_x0000_i1103" DrawAspect="Content" ObjectID="_1695928258" r:id="rId16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BE87A94" w14:textId="77777777" w:rsidR="00031B5A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920" w:dyaOrig="660" w14:anchorId="2BC50BF3">
          <v:shape id="_x0000_i1104" type="#_x0000_t75" style="width:46.5pt;height:33.75pt" o:ole="">
            <v:imagedata r:id="rId166" o:title=""/>
          </v:shape>
          <o:OLEObject Type="Embed" ProgID="Equation.DSMT4" ShapeID="_x0000_i1104" DrawAspect="Content" ObjectID="_1695928259" r:id="rId167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60" w:dyaOrig="660" w14:anchorId="41684178">
          <v:shape id="_x0000_i1105" type="#_x0000_t75" style="width:63.75pt;height:33.75pt" o:ole="">
            <v:imagedata r:id="rId168" o:title=""/>
          </v:shape>
          <o:OLEObject Type="Embed" ProgID="Equation.DSMT4" ShapeID="_x0000_i1105" DrawAspect="Content" ObjectID="_1695928260" r:id="rId16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60" w:dyaOrig="700" w14:anchorId="57A46A6A">
          <v:shape id="_x0000_i1106" type="#_x0000_t75" style="width:108pt;height:34.5pt" o:ole="">
            <v:imagedata r:id="rId170" o:title=""/>
          </v:shape>
          <o:OLEObject Type="Embed" ProgID="Equation.DSMT4" ShapeID="_x0000_i1106" DrawAspect="Content" ObjectID="_1695928261" r:id="rId17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0B34F45" w14:textId="77777777" w:rsidR="00E41204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31B5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31B5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40" w:dyaOrig="660" w14:anchorId="59934BD5">
          <v:shape id="_x0000_i1107" type="#_x0000_t75" style="width:46.5pt;height:33.75pt" o:ole="">
            <v:imagedata r:id="rId172" o:title=""/>
          </v:shape>
          <o:OLEObject Type="Embed" ProgID="Equation.DSMT4" ShapeID="_x0000_i1107" DrawAspect="Content" ObjectID="_1695928262" r:id="rId173"/>
        </w:object>
      </w:r>
      <w:r w:rsidR="00031B5A" w:rsidRPr="009C0570">
        <w:rPr>
          <w:rFonts w:cs="Times New Roman"/>
          <w:color w:val="000000" w:themeColor="text1"/>
          <w:sz w:val="24"/>
          <w:szCs w:val="24"/>
        </w:rPr>
        <w:t>.</w:t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031B5A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31B5A" w:rsidRPr="009C0570">
        <w:rPr>
          <w:rFonts w:cs="Times New Roman"/>
          <w:color w:val="000000" w:themeColor="text1"/>
          <w:sz w:val="24"/>
          <w:szCs w:val="24"/>
        </w:rPr>
        <w:t>,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4120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80" w:dyaOrig="660" w14:anchorId="02D116BB">
          <v:shape id="_x0000_i1108" type="#_x0000_t75" style="width:69.75pt;height:33.75pt" o:ole="">
            <v:imagedata r:id="rId174" o:title=""/>
          </v:shape>
          <o:OLEObject Type="Embed" ProgID="Equation.DSMT4" ShapeID="_x0000_i1108" DrawAspect="Content" ObjectID="_1695928263" r:id="rId175"/>
        </w:object>
      </w:r>
      <w:r w:rsidR="00E41204" w:rsidRPr="009C0570">
        <w:rPr>
          <w:rFonts w:cs="Times New Roman"/>
          <w:color w:val="000000" w:themeColor="text1"/>
          <w:sz w:val="24"/>
          <w:szCs w:val="24"/>
        </w:rPr>
        <w:t>.</w:t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="00E4120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c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4120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20" w:dyaOrig="700" w14:anchorId="2A61AA13">
          <v:shape id="_x0000_i1109" type="#_x0000_t75" style="width:106.5pt;height:34.5pt" o:ole="">
            <v:imagedata r:id="rId176" o:title=""/>
          </v:shape>
          <o:OLEObject Type="Embed" ProgID="Equation.DSMT4" ShapeID="_x0000_i1109" DrawAspect="Content" ObjectID="_1695928264" r:id="rId17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9F4B2D4" w14:textId="77777777" w:rsidR="00E41204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bookmarkStart w:id="1" w:name="_Hlk57410634"/>
      <w:r w:rsidRPr="009C0570">
        <w:rPr>
          <w:rFonts w:cs="Times New Roman"/>
          <w:color w:val="000000" w:themeColor="text1"/>
          <w:sz w:val="24"/>
          <w:szCs w:val="24"/>
        </w:rPr>
        <w:t>Bài 3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: Rút gọn các phân thức:</w:t>
      </w:r>
    </w:p>
    <w:p w14:paraId="4B7D41A9" w14:textId="77777777" w:rsidR="00E41204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4120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240" w:dyaOrig="800" w14:anchorId="7FC65FD6">
          <v:shape id="_x0000_i1110" type="#_x0000_t75" style="width:61.5pt;height:40.5pt" o:ole="">
            <v:imagedata r:id="rId178" o:title=""/>
          </v:shape>
          <o:OLEObject Type="Embed" ProgID="Equation.DSMT4" ShapeID="_x0000_i1110" DrawAspect="Content" ObjectID="_1695928265" r:id="rId17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,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60" w:dyaOrig="660" w14:anchorId="785789C7">
          <v:shape id="_x0000_i1111" type="#_x0000_t75" style="width:63.75pt;height:33.75pt" o:ole="">
            <v:imagedata r:id="rId180" o:title=""/>
          </v:shape>
          <o:OLEObject Type="Embed" ProgID="Equation.DSMT4" ShapeID="_x0000_i1111" DrawAspect="Content" ObjectID="_1695928266" r:id="rId18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80" w:dyaOrig="720" w14:anchorId="514D8D01">
          <v:shape id="_x0000_i1112" type="#_x0000_t75" style="width:58.5pt;height:36pt" o:ole="">
            <v:imagedata r:id="rId182" o:title=""/>
          </v:shape>
          <o:OLEObject Type="Embed" ProgID="Equation.DSMT4" ShapeID="_x0000_i1112" DrawAspect="Content" ObjectID="_1695928267" r:id="rId183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F4CD7A6" w14:textId="77777777" w:rsidR="00E41204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,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368A9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420" w:dyaOrig="800" w14:anchorId="272746FE">
          <v:shape id="_x0000_i1113" type="#_x0000_t75" style="width:70.5pt;height:40.5pt" o:ole="">
            <v:imagedata r:id="rId184" o:title=""/>
          </v:shape>
          <o:OLEObject Type="Embed" ProgID="Equation.DSMT4" ShapeID="_x0000_i1113" DrawAspect="Content" ObjectID="_1695928268" r:id="rId18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,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20" w:dyaOrig="660" w14:anchorId="28DB39C5">
          <v:shape id="_x0000_i1114" type="#_x0000_t75" style="width:70.5pt;height:33.75pt" o:ole="">
            <v:imagedata r:id="rId186" o:title=""/>
          </v:shape>
          <o:OLEObject Type="Embed" ProgID="Equation.DSMT4" ShapeID="_x0000_i1114" DrawAspect="Content" ObjectID="_1695928269" r:id="rId18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80" w:dyaOrig="720" w14:anchorId="7D43F695">
          <v:shape id="_x0000_i1115" type="#_x0000_t75" style="width:64.5pt;height:36pt" o:ole="">
            <v:imagedata r:id="rId188" o:title=""/>
          </v:shape>
          <o:OLEObject Type="Embed" ProgID="Equation.DSMT4" ShapeID="_x0000_i1115" DrawAspect="Content" ObjectID="_1695928270" r:id="rId189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1F9BA51" w14:textId="77777777" w:rsidR="00E41204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  <w:t>a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,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368A9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420" w:dyaOrig="800" w14:anchorId="33579EED">
          <v:shape id="_x0000_i1116" type="#_x0000_t75" style="width:70.5pt;height:40.5pt" o:ole="">
            <v:imagedata r:id="rId190" o:title=""/>
          </v:shape>
          <o:OLEObject Type="Embed" ProgID="Equation.DSMT4" ShapeID="_x0000_i1116" DrawAspect="Content" ObjectID="_1695928271" r:id="rId19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,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20" w:dyaOrig="660" w14:anchorId="4378BA0C">
          <v:shape id="_x0000_i1117" type="#_x0000_t75" style="width:70.5pt;height:33.75pt" o:ole="">
            <v:imagedata r:id="rId192" o:title=""/>
          </v:shape>
          <o:OLEObject Type="Embed" ProgID="Equation.DSMT4" ShapeID="_x0000_i1117" DrawAspect="Content" ObjectID="_1695928272" r:id="rId19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80" w:dyaOrig="660" w14:anchorId="098630EF">
          <v:shape id="_x0000_i1118" type="#_x0000_t75" style="width:69.75pt;height:33.75pt" o:ole="">
            <v:imagedata r:id="rId194" o:title=""/>
          </v:shape>
          <o:OLEObject Type="Embed" ProgID="Equation.DSMT4" ShapeID="_x0000_i1118" DrawAspect="Content" ObjectID="_1695928273" r:id="rId195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bookmarkEnd w:id="1"/>
    <w:p w14:paraId="446DAC69" w14:textId="77777777" w:rsidR="00E41204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,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368A9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500" w:dyaOrig="800" w14:anchorId="7C0FFABE">
          <v:shape id="_x0000_i1119" type="#_x0000_t75" style="width:75.75pt;height:40.5pt" o:ole="">
            <v:imagedata r:id="rId196" o:title=""/>
          </v:shape>
          <o:OLEObject Type="Embed" ProgID="Equation.DSMT4" ShapeID="_x0000_i1119" DrawAspect="Content" ObjectID="_1695928274" r:id="rId19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41204" w:rsidRPr="009C0570">
        <w:rPr>
          <w:rFonts w:cs="Times New Roman"/>
          <w:color w:val="000000" w:themeColor="text1"/>
          <w:sz w:val="24"/>
          <w:szCs w:val="24"/>
        </w:rPr>
        <w:t>,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40" w:dyaOrig="660" w14:anchorId="0C133487">
          <v:shape id="_x0000_i1120" type="#_x0000_t75" style="width:82.5pt;height:33.75pt" o:ole="">
            <v:imagedata r:id="rId198" o:title=""/>
          </v:shape>
          <o:OLEObject Type="Embed" ProgID="Equation.DSMT4" ShapeID="_x0000_i1120" DrawAspect="Content" ObjectID="_1695928275" r:id="rId19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500" w:dyaOrig="700" w14:anchorId="57D2C8ED">
          <v:shape id="_x0000_i1121" type="#_x0000_t75" style="width:75.75pt;height:34.5pt" o:ole="">
            <v:imagedata r:id="rId200" o:title=""/>
          </v:shape>
          <o:OLEObject Type="Embed" ProgID="Equation.DSMT4" ShapeID="_x0000_i1121" DrawAspect="Content" ObjectID="_1695928276" r:id="rId201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E7C2311" w14:textId="77777777" w:rsidR="00E41204" w:rsidRPr="009C0570" w:rsidRDefault="00E41204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a, </w:t>
      </w:r>
      <w:r w:rsidR="00E368A9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760" w:dyaOrig="800" w14:anchorId="4C731A8B">
          <v:shape id="_x0000_i1122" type="#_x0000_t75" style="width:88.5pt;height:40.5pt" o:ole="">
            <v:imagedata r:id="rId202" o:title=""/>
          </v:shape>
          <o:OLEObject Type="Embed" ProgID="Equation.DSMT4" ShapeID="_x0000_i1122" DrawAspect="Content" ObjectID="_1695928277" r:id="rId203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  <w:r w:rsidR="00E368A9" w:rsidRPr="009C0570">
        <w:rPr>
          <w:rFonts w:cs="Times New Roman"/>
          <w:color w:val="000000" w:themeColor="text1"/>
          <w:sz w:val="24"/>
          <w:szCs w:val="24"/>
        </w:rPr>
        <w:tab/>
      </w:r>
      <w:r w:rsidR="00E368A9" w:rsidRPr="009C0570">
        <w:rPr>
          <w:rFonts w:cs="Times New Roman"/>
          <w:color w:val="000000" w:themeColor="text1"/>
          <w:sz w:val="24"/>
          <w:szCs w:val="24"/>
        </w:rPr>
        <w:tab/>
        <w:t xml:space="preserve">b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40" w:dyaOrig="660" w14:anchorId="76CE164B">
          <v:shape id="_x0000_i1123" type="#_x0000_t75" style="width:82.5pt;height:33.75pt" o:ole="">
            <v:imagedata r:id="rId204" o:title=""/>
          </v:shape>
          <o:OLEObject Type="Embed" ProgID="Equation.DSMT4" ShapeID="_x0000_i1123" DrawAspect="Content" ObjectID="_1695928278" r:id="rId205"/>
        </w:object>
      </w:r>
      <w:r w:rsidR="002C23D9" w:rsidRPr="009C0570">
        <w:rPr>
          <w:rFonts w:cs="Times New Roman"/>
          <w:color w:val="000000" w:themeColor="text1"/>
          <w:sz w:val="24"/>
          <w:szCs w:val="24"/>
        </w:rPr>
        <w:t>.</w:t>
      </w:r>
      <w:r w:rsidR="002C23D9" w:rsidRPr="009C0570">
        <w:rPr>
          <w:rFonts w:cs="Times New Roman"/>
          <w:color w:val="000000" w:themeColor="text1"/>
          <w:sz w:val="24"/>
          <w:szCs w:val="24"/>
        </w:rPr>
        <w:tab/>
      </w:r>
      <w:r w:rsidR="002C23D9"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660" w:dyaOrig="780" w14:anchorId="5B3A263E">
          <v:shape id="_x0000_i1124" type="#_x0000_t75" style="width:82.5pt;height:39.75pt" o:ole="">
            <v:imagedata r:id="rId206" o:title=""/>
          </v:shape>
          <o:OLEObject Type="Embed" ProgID="Equation.DSMT4" ShapeID="_x0000_i1124" DrawAspect="Content" ObjectID="_1695928279" r:id="rId207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C4006CF" w14:textId="77777777" w:rsidR="00CB02F8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bookmarkStart w:id="2" w:name="_Hlk57410656"/>
      <w:r w:rsidRPr="009C0570">
        <w:rPr>
          <w:rFonts w:cs="Times New Roman"/>
          <w:color w:val="000000" w:themeColor="text1"/>
          <w:sz w:val="24"/>
          <w:szCs w:val="24"/>
        </w:rPr>
        <w:t>Bài 4</w:t>
      </w:r>
      <w:r w:rsidR="00CB02F8" w:rsidRPr="009C0570">
        <w:rPr>
          <w:rFonts w:cs="Times New Roman"/>
          <w:color w:val="000000" w:themeColor="text1"/>
          <w:sz w:val="24"/>
          <w:szCs w:val="24"/>
        </w:rPr>
        <w:t>: Rút gọn các phân thức:</w:t>
      </w:r>
    </w:p>
    <w:p w14:paraId="0F51E3C2" w14:textId="77777777" w:rsidR="00CB02F8" w:rsidRPr="009C0570" w:rsidRDefault="002C23D9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CB02F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80" w:dyaOrig="660" w14:anchorId="60DA010C">
          <v:shape id="_x0000_i1125" type="#_x0000_t75" style="width:69.75pt;height:33.75pt" o:ole="">
            <v:imagedata r:id="rId208" o:title=""/>
          </v:shape>
          <o:OLEObject Type="Embed" ProgID="Equation.DSMT4" ShapeID="_x0000_i1125" DrawAspect="Content" ObjectID="_1695928280" r:id="rId209"/>
        </w:object>
      </w:r>
      <w:r w:rsidR="00CB02F8" w:rsidRPr="009C0570">
        <w:rPr>
          <w:rFonts w:cs="Times New Roman"/>
          <w:color w:val="000000" w:themeColor="text1"/>
          <w:sz w:val="24"/>
          <w:szCs w:val="24"/>
        </w:rPr>
        <w:t>.</w:t>
      </w:r>
      <w:r w:rsidR="00CB02F8" w:rsidRPr="009C0570">
        <w:rPr>
          <w:rFonts w:cs="Times New Roman"/>
          <w:color w:val="000000" w:themeColor="text1"/>
          <w:sz w:val="24"/>
          <w:szCs w:val="24"/>
        </w:rPr>
        <w:tab/>
      </w:r>
      <w:r w:rsidR="00CB02F8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CB02F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020" w:dyaOrig="700" w14:anchorId="2667121C">
          <v:shape id="_x0000_i1126" type="#_x0000_t75" style="width:51.75pt;height:34.5pt" o:ole="">
            <v:imagedata r:id="rId210" o:title=""/>
          </v:shape>
          <o:OLEObject Type="Embed" ProgID="Equation.DSMT4" ShapeID="_x0000_i1126" DrawAspect="Content" ObjectID="_1695928281" r:id="rId211"/>
        </w:object>
      </w:r>
      <w:r w:rsidR="00CB02F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3C941F9" w14:textId="77777777" w:rsidR="004E1676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5</w:t>
      </w:r>
      <w:r w:rsidR="004E1676" w:rsidRPr="009C0570">
        <w:rPr>
          <w:rFonts w:cs="Times New Roman"/>
          <w:color w:val="000000" w:themeColor="text1"/>
          <w:sz w:val="24"/>
          <w:szCs w:val="24"/>
        </w:rPr>
        <w:t>: Chứng minh các phân thức sau bằng nhau:</w:t>
      </w:r>
    </w:p>
    <w:p w14:paraId="5AF4AD12" w14:textId="77777777" w:rsidR="00E368A9" w:rsidRPr="009C0570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2C23D9" w:rsidRPr="009C0570">
        <w:rPr>
          <w:rFonts w:cs="Times New Roman"/>
          <w:color w:val="000000" w:themeColor="text1"/>
          <w:sz w:val="24"/>
          <w:szCs w:val="24"/>
        </w:rPr>
        <w:t>a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40" w:dyaOrig="660" w14:anchorId="5B2E9376">
          <v:shape id="_x0000_i1127" type="#_x0000_t75" style="width:52.5pt;height:33.75pt" o:ole="">
            <v:imagedata r:id="rId212" o:title=""/>
          </v:shape>
          <o:OLEObject Type="Embed" ProgID="Equation.DSMT4" ShapeID="_x0000_i1127" DrawAspect="Content" ObjectID="_1695928282" r:id="rId213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19" w:dyaOrig="660" w14:anchorId="24DC0729">
          <v:shape id="_x0000_i1128" type="#_x0000_t75" style="width:61.5pt;height:33.75pt" o:ole="">
            <v:imagedata r:id="rId214" o:title=""/>
          </v:shape>
          <o:OLEObject Type="Embed" ProgID="Equation.DSMT4" ShapeID="_x0000_i1128" DrawAspect="Content" ObjectID="_1695928283" r:id="rId215"/>
        </w:object>
      </w:r>
      <w:r w:rsidR="002C23D9" w:rsidRPr="009C0570">
        <w:rPr>
          <w:rFonts w:cs="Times New Roman"/>
          <w:color w:val="000000" w:themeColor="text1"/>
          <w:sz w:val="24"/>
          <w:szCs w:val="24"/>
        </w:rPr>
        <w:t xml:space="preserve">. </w:t>
      </w:r>
      <w:r w:rsidR="002C23D9" w:rsidRPr="009C0570">
        <w:rPr>
          <w:rFonts w:cs="Times New Roman"/>
          <w:color w:val="000000" w:themeColor="text1"/>
          <w:sz w:val="24"/>
          <w:szCs w:val="24"/>
        </w:rPr>
        <w:tab/>
      </w:r>
      <w:r w:rsidR="002C23D9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20" w:dyaOrig="660" w14:anchorId="280B7BF3">
          <v:shape id="_x0000_i1129" type="#_x0000_t75" style="width:55.5pt;height:33.75pt" o:ole="">
            <v:imagedata r:id="rId216" o:title=""/>
          </v:shape>
          <o:OLEObject Type="Embed" ProgID="Equation.DSMT4" ShapeID="_x0000_i1129" DrawAspect="Content" ObjectID="_1695928284" r:id="rId217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80" w:dyaOrig="660" w14:anchorId="5B9EDAC3">
          <v:shape id="_x0000_i1130" type="#_x0000_t75" style="width:73.5pt;height:33.75pt" o:ole="">
            <v:imagedata r:id="rId218" o:title=""/>
          </v:shape>
          <o:OLEObject Type="Embed" ProgID="Equation.DSMT4" ShapeID="_x0000_i1130" DrawAspect="Content" ObjectID="_1695928285" r:id="rId219"/>
        </w:object>
      </w:r>
      <w:r w:rsidR="002C23D9" w:rsidRPr="009C0570">
        <w:rPr>
          <w:rFonts w:cs="Times New Roman"/>
          <w:color w:val="000000" w:themeColor="text1"/>
          <w:sz w:val="24"/>
          <w:szCs w:val="24"/>
        </w:rPr>
        <w:t xml:space="preserve">. </w:t>
      </w:r>
    </w:p>
    <w:bookmarkEnd w:id="2"/>
    <w:p w14:paraId="77A06D8B" w14:textId="77777777" w:rsidR="00E368A9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80" w:dyaOrig="660" w14:anchorId="783B6199">
          <v:shape id="_x0000_i1131" type="#_x0000_t75" style="width:64.5pt;height:33.75pt" o:ole="">
            <v:imagedata r:id="rId220" o:title=""/>
          </v:shape>
          <o:OLEObject Type="Embed" ProgID="Equation.DSMT4" ShapeID="_x0000_i1131" DrawAspect="Content" ObjectID="_1695928286" r:id="rId221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60" w:dyaOrig="660" w14:anchorId="191C26F7">
          <v:shape id="_x0000_i1132" type="#_x0000_t75" style="width:58.5pt;height:33.75pt" o:ole="">
            <v:imagedata r:id="rId222" o:title=""/>
          </v:shape>
          <o:OLEObject Type="Embed" ProgID="Equation.DSMT4" ShapeID="_x0000_i1132" DrawAspect="Content" ObjectID="_1695928287" r:id="rId223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. 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80" w:dyaOrig="660" w14:anchorId="680F9949">
          <v:shape id="_x0000_i1133" type="#_x0000_t75" style="width:84pt;height:33.75pt" o:ole="">
            <v:imagedata r:id="rId224" o:title=""/>
          </v:shape>
          <o:OLEObject Type="Embed" ProgID="Equation.DSMT4" ShapeID="_x0000_i1133" DrawAspect="Content" ObjectID="_1695928288" r:id="rId225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80" w:dyaOrig="660" w14:anchorId="39787144">
          <v:shape id="_x0000_i1134" type="#_x0000_t75" style="width:73.5pt;height:33.75pt" o:ole="">
            <v:imagedata r:id="rId226" o:title=""/>
          </v:shape>
          <o:OLEObject Type="Embed" ProgID="Equation.DSMT4" ShapeID="_x0000_i1134" DrawAspect="Content" ObjectID="_1695928289" r:id="rId227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. </w:t>
      </w:r>
    </w:p>
    <w:p w14:paraId="29F6D931" w14:textId="77777777" w:rsidR="00E368A9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bookmarkStart w:id="3" w:name="_Hlk57411676"/>
      <w:r w:rsidRPr="009C0570">
        <w:rPr>
          <w:rFonts w:cs="Times New Roman"/>
          <w:color w:val="000000" w:themeColor="text1"/>
          <w:sz w:val="24"/>
          <w:szCs w:val="24"/>
        </w:rPr>
        <w:t>Bài 6</w:t>
      </w:r>
      <w:r w:rsidR="00E368A9" w:rsidRPr="009C0570">
        <w:rPr>
          <w:rFonts w:cs="Times New Roman"/>
          <w:color w:val="000000" w:themeColor="text1"/>
          <w:sz w:val="24"/>
          <w:szCs w:val="24"/>
        </w:rPr>
        <w:t>: Rút gọn rồi tính giá trị:</w:t>
      </w:r>
    </w:p>
    <w:p w14:paraId="7DF70477" w14:textId="77777777" w:rsidR="00E368A9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40" w:dyaOrig="660" w14:anchorId="5C9E1F2F">
          <v:shape id="_x0000_i1135" type="#_x0000_t75" style="width:67.5pt;height:33.75pt" o:ole="">
            <v:imagedata r:id="rId228" o:title=""/>
          </v:shape>
          <o:OLEObject Type="Embed" ProgID="Equation.DSMT4" ShapeID="_x0000_i1135" DrawAspect="Content" ObjectID="_1695928290" r:id="rId229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 tại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00" w:dyaOrig="620" w14:anchorId="391F33FA">
          <v:shape id="_x0000_i1136" type="#_x0000_t75" style="width:30pt;height:31.5pt" o:ole="">
            <v:imagedata r:id="rId230" o:title=""/>
          </v:shape>
          <o:OLEObject Type="Embed" ProgID="Equation.DSMT4" ShapeID="_x0000_i1136" DrawAspect="Content" ObjectID="_1695928291" r:id="rId231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8733701" w14:textId="77777777" w:rsidR="00E368A9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79" w:dyaOrig="660" w14:anchorId="7D19D8DB">
          <v:shape id="_x0000_i1137" type="#_x0000_t75" style="width:79.5pt;height:33.75pt" o:ole="">
            <v:imagedata r:id="rId232" o:title=""/>
          </v:shape>
          <o:OLEObject Type="Embed" ProgID="Equation.DSMT4" ShapeID="_x0000_i1137" DrawAspect="Content" ObjectID="_1695928292" r:id="rId233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 tại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00" w:dyaOrig="620" w14:anchorId="63A13DFF">
          <v:shape id="_x0000_i1138" type="#_x0000_t75" style="width:30pt;height:31.5pt" o:ole="">
            <v:imagedata r:id="rId234" o:title=""/>
          </v:shape>
          <o:OLEObject Type="Embed" ProgID="Equation.DSMT4" ShapeID="_x0000_i1138" DrawAspect="Content" ObjectID="_1695928293" r:id="rId235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711D8E3" w14:textId="77777777" w:rsidR="00E368A9" w:rsidRPr="009C0570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E368A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800" w:dyaOrig="660" w14:anchorId="3BD443F7">
          <v:shape id="_x0000_i1139" type="#_x0000_t75" style="width:90pt;height:33.75pt" o:ole="">
            <v:imagedata r:id="rId236" o:title=""/>
          </v:shape>
          <o:OLEObject Type="Embed" ProgID="Equation.DSMT4" ShapeID="_x0000_i1139" DrawAspect="Content" ObjectID="_1695928294" r:id="rId237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 xml:space="preserve"> tại </w:t>
      </w:r>
      <w:r w:rsidR="00E368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60" w:dyaOrig="620" w14:anchorId="59403CE3">
          <v:shape id="_x0000_i1140" type="#_x0000_t75" style="width:52.5pt;height:31.5pt" o:ole="">
            <v:imagedata r:id="rId238" o:title=""/>
          </v:shape>
          <o:OLEObject Type="Embed" ProgID="Equation.DSMT4" ShapeID="_x0000_i1140" DrawAspect="Content" ObjectID="_1695928295" r:id="rId239"/>
        </w:object>
      </w:r>
      <w:r w:rsidR="00E368A9" w:rsidRPr="009C0570">
        <w:rPr>
          <w:rFonts w:cs="Times New Roman"/>
          <w:color w:val="000000" w:themeColor="text1"/>
          <w:sz w:val="24"/>
          <w:szCs w:val="24"/>
        </w:rPr>
        <w:t>.</w:t>
      </w:r>
    </w:p>
    <w:bookmarkEnd w:id="3"/>
    <w:p w14:paraId="60CB56A6" w14:textId="77777777" w:rsidR="001E438B" w:rsidRPr="009C0570" w:rsidRDefault="001E438B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47E000FF" w14:textId="554F5DB9" w:rsidR="004E1676" w:rsidRPr="009C0570" w:rsidRDefault="004E1676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3: QUY ĐỒNG MẪU THỨC NHIỀU PHÂN THỨC:</w:t>
      </w:r>
    </w:p>
    <w:p w14:paraId="5EE375E3" w14:textId="77777777" w:rsidR="004E1676" w:rsidRPr="009C0570" w:rsidRDefault="004E1676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, KHÁI NIỆM:</w:t>
      </w:r>
    </w:p>
    <w:p w14:paraId="2E12CB12" w14:textId="77777777" w:rsidR="004E1676" w:rsidRPr="009C0570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Quy đồng mẫu thức là biến đổi các phân thức đã cho thành những phân thức bằng nó và có cùng </w:t>
      </w:r>
    </w:p>
    <w:p w14:paraId="22054623" w14:textId="77777777" w:rsidR="004E1676" w:rsidRPr="009C0570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một mẫu:  </w:t>
      </w:r>
    </w:p>
    <w:p w14:paraId="3F6062F7" w14:textId="77777777" w:rsidR="004E1676" w:rsidRPr="009C0570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VD:</w:t>
      </w:r>
    </w:p>
    <w:p w14:paraId="6FC164AF" w14:textId="77777777" w:rsidR="004E1676" w:rsidRPr="00070C72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00" w:dyaOrig="660" w14:anchorId="106CA85C">
          <v:shape id="_x0000_i1141" type="#_x0000_t75" style="width:30pt;height:33.75pt" o:ole="">
            <v:imagedata r:id="rId240" o:title=""/>
          </v:shape>
          <o:OLEObject Type="Embed" ProgID="Equation.DSMT4" ShapeID="_x0000_i1141" DrawAspect="Content" ObjectID="_1695928296" r:id="rId241"/>
        </w:object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00" w:dyaOrig="660" w14:anchorId="3383875F">
          <v:shape id="_x0000_i1142" type="#_x0000_t75" style="width:30pt;height:33.75pt" o:ole="">
            <v:imagedata r:id="rId242" o:title=""/>
          </v:shape>
          <o:OLEObject Type="Embed" ProgID="Equation.DSMT4" ShapeID="_x0000_i1142" DrawAspect="Content" ObjectID="_1695928297" r:id="rId243"/>
        </w:object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 xml:space="preserve"> , khi ta quy đồng thì: </w:t>
      </w:r>
    </w:p>
    <w:p w14:paraId="69408E4D" w14:textId="77777777" w:rsidR="004E1676" w:rsidRPr="00070C72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+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3260" w:dyaOrig="700" w14:anchorId="57ED18F5">
          <v:shape id="_x0000_i1143" type="#_x0000_t75" style="width:163.5pt;height:34.5pt" o:ole="">
            <v:imagedata r:id="rId244" o:title=""/>
          </v:shape>
          <o:OLEObject Type="Embed" ProgID="Equation.DSMT4" ShapeID="_x0000_i1143" DrawAspect="Content" ObjectID="_1695928298" r:id="rId245"/>
        </w:object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6C9FFC35" w14:textId="77777777" w:rsidR="004E1676" w:rsidRPr="00070C72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+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3240" w:dyaOrig="700" w14:anchorId="3DE359DA">
          <v:shape id="_x0000_i1144" type="#_x0000_t75" style="width:162pt;height:34.5pt" o:ole="">
            <v:imagedata r:id="rId246" o:title=""/>
          </v:shape>
          <o:OLEObject Type="Embed" ProgID="Equation.DSMT4" ShapeID="_x0000_i1144" DrawAspect="Content" ObjectID="_1695928299" r:id="rId247"/>
        </w:object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 xml:space="preserve"> .</w:t>
      </w:r>
    </w:p>
    <w:p w14:paraId="509B6E18" w14:textId="77777777" w:rsidR="004E1676" w:rsidRPr="00070C72" w:rsidRDefault="004E1676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b/>
          <w:color w:val="000000" w:themeColor="text1"/>
          <w:sz w:val="24"/>
          <w:szCs w:val="24"/>
          <w:lang w:val="fr-FR"/>
        </w:rPr>
        <w:t>II, QUY TẮC:</w:t>
      </w:r>
    </w:p>
    <w:p w14:paraId="007762E6" w14:textId="77777777" w:rsidR="004E1676" w:rsidRPr="00070C72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  <w:t>+ Các bước quy đồng mẫu thức các phân thức:</w:t>
      </w:r>
    </w:p>
    <w:p w14:paraId="7F19B13F" w14:textId="77777777" w:rsidR="00A16E52" w:rsidRPr="00070C72" w:rsidRDefault="004E167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  <w:t>B1:</w:t>
      </w:r>
      <w:r w:rsidR="00A16E52" w:rsidRPr="00070C72">
        <w:rPr>
          <w:rFonts w:cs="Times New Roman"/>
          <w:color w:val="000000" w:themeColor="text1"/>
          <w:sz w:val="24"/>
          <w:szCs w:val="24"/>
          <w:lang w:val="fr-FR"/>
        </w:rPr>
        <w:t xml:space="preserve"> Phân tích mẫu thức các phân thức thành nhân tử.</w:t>
      </w:r>
    </w:p>
    <w:p w14:paraId="17B1B7B9" w14:textId="77777777" w:rsidR="00A16E52" w:rsidRPr="00070C72" w:rsidRDefault="00A16E5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  <w:t>B2: Chọn MTC: là tích các nhân tử chung và riêng với lũy thừa cao nhất.</w:t>
      </w:r>
    </w:p>
    <w:p w14:paraId="17E20090" w14:textId="77777777" w:rsidR="00A16E52" w:rsidRPr="00070C72" w:rsidRDefault="00A16E5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  <w:t>B3: Nhẩm nhanh thừa số phụ ứng với mỗi phân thức, Nhân phân thức với thừa số phụ tương ứng.</w:t>
      </w:r>
    </w:p>
    <w:p w14:paraId="2821FBFA" w14:textId="77777777" w:rsidR="00A16E52" w:rsidRPr="00070C72" w:rsidRDefault="00A16E52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070C72">
        <w:rPr>
          <w:rFonts w:cs="Times New Roman"/>
          <w:b/>
          <w:color w:val="000000" w:themeColor="text1"/>
          <w:sz w:val="24"/>
          <w:szCs w:val="24"/>
          <w:lang w:val="fr-FR"/>
        </w:rPr>
        <w:t>III, BÀI TẬP VẬN DỤNG:</w:t>
      </w:r>
    </w:p>
    <w:p w14:paraId="51F12C13" w14:textId="77777777" w:rsidR="00A16E52" w:rsidRPr="009C0570" w:rsidRDefault="00A16E5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 xml:space="preserve">Bài 1: Quy đồng: </w:t>
      </w:r>
    </w:p>
    <w:p w14:paraId="2C34BAF5" w14:textId="77777777" w:rsidR="00E368A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>a</w:t>
      </w:r>
      <w:r w:rsidR="00E368A9" w:rsidRPr="00070C72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2040C4" w:rsidRPr="00070C72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580" w:dyaOrig="660" w14:anchorId="55FADAC8">
          <v:shape id="_x0000_i1145" type="#_x0000_t75" style="width:28.5pt;height:33.75pt" o:ole="">
            <v:imagedata r:id="rId248" o:title=""/>
          </v:shape>
          <o:OLEObject Type="Embed" ProgID="Equation.DSMT4" ShapeID="_x0000_i1145" DrawAspect="Content" ObjectID="_1695928300" r:id="rId249"/>
        </w:object>
      </w:r>
      <w:r w:rsidR="002040C4" w:rsidRPr="00070C72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580" w:dyaOrig="660" w14:anchorId="13A81BA7">
          <v:shape id="_x0000_i1146" type="#_x0000_t75" style="width:28.5pt;height:33.75pt" o:ole="">
            <v:imagedata r:id="rId250" o:title=""/>
          </v:shape>
          <o:OLEObject Type="Embed" ProgID="Equation.DSMT4" ShapeID="_x0000_i1146" DrawAspect="Content" ObjectID="_1695928301" r:id="rId251"/>
        </w:object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070C72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b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333985D9">
          <v:shape id="_x0000_i1147" type="#_x0000_t75" style="width:34.5pt;height:31.5pt" o:ole="">
            <v:imagedata r:id="rId252" o:title=""/>
          </v:shape>
          <o:OLEObject Type="Embed" ProgID="Equation.DSMT4" ShapeID="_x0000_i1147" DrawAspect="Content" ObjectID="_1695928302" r:id="rId253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40D0A7CE">
          <v:shape id="_x0000_i1148" type="#_x0000_t75" style="width:34.5pt;height:31.5pt" o:ole="">
            <v:imagedata r:id="rId254" o:title=""/>
          </v:shape>
          <o:OLEObject Type="Embed" ProgID="Equation.DSMT4" ShapeID="_x0000_i1148" DrawAspect="Content" ObjectID="_1695928303" r:id="rId255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c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60" w:dyaOrig="620" w14:anchorId="1FC258BD">
          <v:shape id="_x0000_i1149" type="#_x0000_t75" style="width:58.5pt;height:31.5pt" o:ole="">
            <v:imagedata r:id="rId256" o:title=""/>
          </v:shape>
          <o:OLEObject Type="Embed" ProgID="Equation.DSMT4" ShapeID="_x0000_i1149" DrawAspect="Content" ObjectID="_1695928304" r:id="rId257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7DD30866">
          <v:shape id="_x0000_i1150" type="#_x0000_t75" style="width:34.5pt;height:31.5pt" o:ole="">
            <v:imagedata r:id="rId258" o:title=""/>
          </v:shape>
          <o:OLEObject Type="Embed" ProgID="Equation.DSMT4" ShapeID="_x0000_i1150" DrawAspect="Content" ObjectID="_1695928305" r:id="rId259"/>
        </w:object>
      </w:r>
      <w:r w:rsidR="003375CE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7DF50B9D" w14:textId="77777777" w:rsidR="00E368A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E368A9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23F624AC">
          <v:shape id="_x0000_i1151" type="#_x0000_t75" style="width:34.5pt;height:33.75pt" o:ole="">
            <v:imagedata r:id="rId260" o:title=""/>
          </v:shape>
          <o:OLEObject Type="Embed" ProgID="Equation.DSMT4" ShapeID="_x0000_i1151" DrawAspect="Content" ObjectID="_1695928306" r:id="rId261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00" w:dyaOrig="660" w14:anchorId="34E99873">
          <v:shape id="_x0000_i1152" type="#_x0000_t75" style="width:30pt;height:33.75pt" o:ole="">
            <v:imagedata r:id="rId262" o:title=""/>
          </v:shape>
          <o:OLEObject Type="Embed" ProgID="Equation.DSMT4" ShapeID="_x0000_i1152" DrawAspect="Content" ObjectID="_1695928307" r:id="rId263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008A55F0">
          <v:shape id="_x0000_i1153" type="#_x0000_t75" style="width:34.5pt;height:31.5pt" o:ole="">
            <v:imagedata r:id="rId264" o:title=""/>
          </v:shape>
          <o:OLEObject Type="Embed" ProgID="Equation.DSMT4" ShapeID="_x0000_i1153" DrawAspect="Content" ObjectID="_1695928308" r:id="rId265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560F89B7">
          <v:shape id="_x0000_i1154" type="#_x0000_t75" style="width:34.5pt;height:31.5pt" o:ole="">
            <v:imagedata r:id="rId266" o:title=""/>
          </v:shape>
          <o:OLEObject Type="Embed" ProgID="Equation.DSMT4" ShapeID="_x0000_i1154" DrawAspect="Content" ObjectID="_1695928309" r:id="rId267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c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2D230DCB">
          <v:shape id="_x0000_i1155" type="#_x0000_t75" style="width:34.5pt;height:31.5pt" o:ole="">
            <v:imagedata r:id="rId268" o:title=""/>
          </v:shape>
          <o:OLEObject Type="Embed" ProgID="Equation.DSMT4" ShapeID="_x0000_i1155" DrawAspect="Content" ObjectID="_1695928310" r:id="rId269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80" w:dyaOrig="620" w14:anchorId="34D501A8">
          <v:shape id="_x0000_i1156" type="#_x0000_t75" style="width:64.5pt;height:31.5pt" o:ole="">
            <v:imagedata r:id="rId270" o:title=""/>
          </v:shape>
          <o:OLEObject Type="Embed" ProgID="Equation.DSMT4" ShapeID="_x0000_i1156" DrawAspect="Content" ObjectID="_1695928311" r:id="rId271"/>
        </w:object>
      </w:r>
      <w:r w:rsidR="003375CE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3CCB723B" w14:textId="77777777" w:rsidR="00E368A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E368A9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6AAD6CDC">
          <v:shape id="_x0000_i1157" type="#_x0000_t75" style="width:34.5pt;height:33.75pt" o:ole="">
            <v:imagedata r:id="rId272" o:title=""/>
          </v:shape>
          <o:OLEObject Type="Embed" ProgID="Equation.DSMT4" ShapeID="_x0000_i1157" DrawAspect="Content" ObjectID="_1695928312" r:id="rId273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1A36242B">
          <v:shape id="_x0000_i1158" type="#_x0000_t75" style="width:34.5pt;height:33.75pt" o:ole="">
            <v:imagedata r:id="rId274" o:title=""/>
          </v:shape>
          <o:OLEObject Type="Embed" ProgID="Equation.DSMT4" ShapeID="_x0000_i1158" DrawAspect="Content" ObjectID="_1695928313" r:id="rId275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80" w:dyaOrig="620" w14:anchorId="2A163CD8">
          <v:shape id="_x0000_i1159" type="#_x0000_t75" style="width:28.5pt;height:31.5pt" o:ole="">
            <v:imagedata r:id="rId276" o:title=""/>
          </v:shape>
          <o:OLEObject Type="Embed" ProgID="Equation.DSMT4" ShapeID="_x0000_i1159" DrawAspect="Content" ObjectID="_1695928314" r:id="rId277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20" w:dyaOrig="620" w14:anchorId="3228FF4A">
          <v:shape id="_x0000_i1160" type="#_x0000_t75" style="width:40.5pt;height:31.5pt" o:ole="">
            <v:imagedata r:id="rId278" o:title=""/>
          </v:shape>
          <o:OLEObject Type="Embed" ProgID="Equation.DSMT4" ShapeID="_x0000_i1160" DrawAspect="Content" ObjectID="_1695928315" r:id="rId279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c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40" w:dyaOrig="620" w14:anchorId="69D68509">
          <v:shape id="_x0000_i1161" type="#_x0000_t75" style="width:57.75pt;height:31.5pt" o:ole="">
            <v:imagedata r:id="rId280" o:title=""/>
          </v:shape>
          <o:OLEObject Type="Embed" ProgID="Equation.DSMT4" ShapeID="_x0000_i1161" DrawAspect="Content" ObjectID="_1695928316" r:id="rId281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20" w:dyaOrig="620" w14:anchorId="65BA8B3A">
          <v:shape id="_x0000_i1162" type="#_x0000_t75" style="width:51.75pt;height:31.5pt" o:ole="">
            <v:imagedata r:id="rId282" o:title=""/>
          </v:shape>
          <o:OLEObject Type="Embed" ProgID="Equation.DSMT4" ShapeID="_x0000_i1162" DrawAspect="Content" ObjectID="_1695928317" r:id="rId283"/>
        </w:object>
      </w:r>
      <w:r w:rsidR="003375CE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63EA265C" w14:textId="77777777" w:rsidR="00E368A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E368A9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560" w:dyaOrig="660" w14:anchorId="407C0B8F">
          <v:shape id="_x0000_i1163" type="#_x0000_t75" style="width:28.5pt;height:33.75pt" o:ole="">
            <v:imagedata r:id="rId284" o:title=""/>
          </v:shape>
          <o:OLEObject Type="Embed" ProgID="Equation.DSMT4" ShapeID="_x0000_i1163" DrawAspect="Content" ObjectID="_1695928318" r:id="rId285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80" w:dyaOrig="660" w14:anchorId="71D43E78">
          <v:shape id="_x0000_i1164" type="#_x0000_t75" style="width:39.75pt;height:33.75pt" o:ole="">
            <v:imagedata r:id="rId286" o:title=""/>
          </v:shape>
          <o:OLEObject Type="Embed" ProgID="Equation.DSMT4" ShapeID="_x0000_i1164" DrawAspect="Content" ObjectID="_1695928319" r:id="rId287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40" w:dyaOrig="620" w14:anchorId="766D7368">
          <v:shape id="_x0000_i1165" type="#_x0000_t75" style="width:46.5pt;height:31.5pt" o:ole="">
            <v:imagedata r:id="rId288" o:title=""/>
          </v:shape>
          <o:OLEObject Type="Embed" ProgID="Equation.DSMT4" ShapeID="_x0000_i1165" DrawAspect="Content" ObjectID="_1695928320" r:id="rId289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5FF159AF">
          <v:shape id="_x0000_i1166" type="#_x0000_t75" style="width:34.5pt;height:31.5pt" o:ole="">
            <v:imagedata r:id="rId290" o:title=""/>
          </v:shape>
          <o:OLEObject Type="Embed" ProgID="Equation.DSMT4" ShapeID="_x0000_i1166" DrawAspect="Content" ObjectID="_1695928321" r:id="rId291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c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60" w:dyaOrig="620" w14:anchorId="490A86FC">
          <v:shape id="_x0000_i1167" type="#_x0000_t75" style="width:63.75pt;height:31.5pt" o:ole="">
            <v:imagedata r:id="rId292" o:title=""/>
          </v:shape>
          <o:OLEObject Type="Embed" ProgID="Equation.DSMT4" ShapeID="_x0000_i1167" DrawAspect="Content" ObjectID="_1695928322" r:id="rId293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40" w:dyaOrig="620" w14:anchorId="33E9476A">
          <v:shape id="_x0000_i1168" type="#_x0000_t75" style="width:46.5pt;height:31.5pt" o:ole="">
            <v:imagedata r:id="rId294" o:title=""/>
          </v:shape>
          <o:OLEObject Type="Embed" ProgID="Equation.DSMT4" ShapeID="_x0000_i1168" DrawAspect="Content" ObjectID="_1695928323" r:id="rId295"/>
        </w:object>
      </w:r>
      <w:r w:rsidR="003375CE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28CE8AF7" w14:textId="77777777" w:rsidR="00E368A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E368A9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17658D7E">
          <v:shape id="_x0000_i1169" type="#_x0000_t75" style="width:34.5pt;height:33.75pt" o:ole="">
            <v:imagedata r:id="rId296" o:title=""/>
          </v:shape>
          <o:OLEObject Type="Embed" ProgID="Equation.DSMT4" ShapeID="_x0000_i1169" DrawAspect="Content" ObjectID="_1695928324" r:id="rId297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2DF1E867">
          <v:shape id="_x0000_i1170" type="#_x0000_t75" style="width:34.5pt;height:33.75pt" o:ole="">
            <v:imagedata r:id="rId298" o:title=""/>
          </v:shape>
          <o:OLEObject Type="Embed" ProgID="Equation.DSMT4" ShapeID="_x0000_i1170" DrawAspect="Content" ObjectID="_1695928325" r:id="rId299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00" w:dyaOrig="620" w14:anchorId="346D71CA">
          <v:shape id="_x0000_i1171" type="#_x0000_t75" style="width:40.5pt;height:31.5pt" o:ole="">
            <v:imagedata r:id="rId300" o:title=""/>
          </v:shape>
          <o:OLEObject Type="Embed" ProgID="Equation.DSMT4" ShapeID="_x0000_i1171" DrawAspect="Content" ObjectID="_1695928326" r:id="rId301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00" w:dyaOrig="620" w14:anchorId="65B318F7">
          <v:shape id="_x0000_i1172" type="#_x0000_t75" style="width:40.5pt;height:31.5pt" o:ole="">
            <v:imagedata r:id="rId302" o:title=""/>
          </v:shape>
          <o:OLEObject Type="Embed" ProgID="Equation.DSMT4" ShapeID="_x0000_i1172" DrawAspect="Content" ObjectID="_1695928327" r:id="rId303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c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60" w:dyaOrig="660" w14:anchorId="22D1999E">
          <v:shape id="_x0000_i1173" type="#_x0000_t75" style="width:63.75pt;height:33.75pt" o:ole="">
            <v:imagedata r:id="rId304" o:title=""/>
          </v:shape>
          <o:OLEObject Type="Embed" ProgID="Equation.DSMT4" ShapeID="_x0000_i1173" DrawAspect="Content" ObjectID="_1695928328" r:id="rId305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80" w:dyaOrig="620" w14:anchorId="5DFF0CBA">
          <v:shape id="_x0000_i1174" type="#_x0000_t75" style="width:49.5pt;height:31.5pt" o:ole="">
            <v:imagedata r:id="rId306" o:title=""/>
          </v:shape>
          <o:OLEObject Type="Embed" ProgID="Equation.DSMT4" ShapeID="_x0000_i1174" DrawAspect="Content" ObjectID="_1695928329" r:id="rId307"/>
        </w:object>
      </w:r>
      <w:r w:rsidR="003375CE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16B5DCA8" w14:textId="77777777" w:rsidR="00E368A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00" w:dyaOrig="660" w14:anchorId="1C981C9B">
          <v:shape id="_x0000_i1175" type="#_x0000_t75" style="width:40.5pt;height:33.75pt" o:ole="">
            <v:imagedata r:id="rId308" o:title=""/>
          </v:shape>
          <o:OLEObject Type="Embed" ProgID="Equation.DSMT4" ShapeID="_x0000_i1175" DrawAspect="Content" ObjectID="_1695928330" r:id="rId309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00" w:dyaOrig="660" w14:anchorId="128E2267">
          <v:shape id="_x0000_i1176" type="#_x0000_t75" style="width:34.5pt;height:33.75pt" o:ole="">
            <v:imagedata r:id="rId310" o:title=""/>
          </v:shape>
          <o:OLEObject Type="Embed" ProgID="Equation.DSMT4" ShapeID="_x0000_i1176" DrawAspect="Content" ObjectID="_1695928331" r:id="rId311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859" w:dyaOrig="740" w14:anchorId="71CA96D1">
          <v:shape id="_x0000_i1177" type="#_x0000_t75" style="width:43.5pt;height:37.5pt" o:ole="">
            <v:imagedata r:id="rId312" o:title=""/>
          </v:shape>
          <o:OLEObject Type="Embed" ProgID="Equation.DSMT4" ShapeID="_x0000_i1177" DrawAspect="Content" ObjectID="_1695928332" r:id="rId313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1200" w:dyaOrig="740" w14:anchorId="0408C21F">
          <v:shape id="_x0000_i1178" type="#_x0000_t75" style="width:60pt;height:37.5pt" o:ole="">
            <v:imagedata r:id="rId314" o:title=""/>
          </v:shape>
          <o:OLEObject Type="Embed" ProgID="Equation.DSMT4" ShapeID="_x0000_i1178" DrawAspect="Content" ObjectID="_1695928333" r:id="rId315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c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40" w:dyaOrig="660" w14:anchorId="5F0BCBD8">
          <v:shape id="_x0000_i1179" type="#_x0000_t75" style="width:42pt;height:33.75pt" o:ole="">
            <v:imagedata r:id="rId316" o:title=""/>
          </v:shape>
          <o:OLEObject Type="Embed" ProgID="Equation.DSMT4" ShapeID="_x0000_i1179" DrawAspect="Content" ObjectID="_1695928334" r:id="rId317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380" w:dyaOrig="660" w14:anchorId="6297FA3A">
          <v:shape id="_x0000_i1180" type="#_x0000_t75" style="width:69.75pt;height:33.75pt" o:ole="">
            <v:imagedata r:id="rId318" o:title=""/>
          </v:shape>
          <o:OLEObject Type="Embed" ProgID="Equation.DSMT4" ShapeID="_x0000_i1180" DrawAspect="Content" ObjectID="_1695928335" r:id="rId319"/>
        </w:object>
      </w:r>
      <w:r w:rsidR="003375CE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59DED1FA" w14:textId="77777777" w:rsidR="002040C4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60" w:dyaOrig="660" w14:anchorId="7B677E53">
          <v:shape id="_x0000_i1181" type="#_x0000_t75" style="width:37.5pt;height:33.75pt" o:ole="">
            <v:imagedata r:id="rId320" o:title=""/>
          </v:shape>
          <o:OLEObject Type="Embed" ProgID="Equation.DSMT4" ShapeID="_x0000_i1181" DrawAspect="Content" ObjectID="_1695928336" r:id="rId321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80" w:dyaOrig="660" w14:anchorId="4C662EA3">
          <v:shape id="_x0000_i1182" type="#_x0000_t75" style="width:39.75pt;height:33.75pt" o:ole="">
            <v:imagedata r:id="rId322" o:title=""/>
          </v:shape>
          <o:OLEObject Type="Embed" ProgID="Equation.DSMT4" ShapeID="_x0000_i1182" DrawAspect="Content" ObjectID="_1695928337" r:id="rId323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080" w:dyaOrig="700" w14:anchorId="0718000E">
          <v:shape id="_x0000_i1183" type="#_x0000_t75" style="width:54pt;height:34.5pt" o:ole="">
            <v:imagedata r:id="rId324" o:title=""/>
          </v:shape>
          <o:OLEObject Type="Embed" ProgID="Equation.DSMT4" ShapeID="_x0000_i1183" DrawAspect="Content" ObjectID="_1695928338" r:id="rId325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040" w:dyaOrig="700" w14:anchorId="3EC6CE96">
          <v:shape id="_x0000_i1184" type="#_x0000_t75" style="width:52.5pt;height:34.5pt" o:ole="">
            <v:imagedata r:id="rId326" o:title=""/>
          </v:shape>
          <o:OLEObject Type="Embed" ProgID="Equation.DSMT4" ShapeID="_x0000_i1184" DrawAspect="Content" ObjectID="_1695928339" r:id="rId327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c</w: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380" w:dyaOrig="660" w14:anchorId="6BF01E7D">
          <v:shape id="_x0000_i1185" type="#_x0000_t75" style="width:69.75pt;height:33.75pt" o:ole="">
            <v:imagedata r:id="rId328" o:title=""/>
          </v:shape>
          <o:OLEObject Type="Embed" ProgID="Equation.DSMT4" ShapeID="_x0000_i1185" DrawAspect="Content" ObjectID="_1695928340" r:id="rId329"/>
        </w:object>
      </w:r>
      <w:r w:rsidR="002040C4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2040C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00" w:dyaOrig="660" w14:anchorId="75CEA4FB">
          <v:shape id="_x0000_i1186" type="#_x0000_t75" style="width:40.5pt;height:33.75pt" o:ole="">
            <v:imagedata r:id="rId330" o:title=""/>
          </v:shape>
          <o:OLEObject Type="Embed" ProgID="Equation.DSMT4" ShapeID="_x0000_i1186" DrawAspect="Content" ObjectID="_1695928341" r:id="rId331"/>
        </w:object>
      </w:r>
      <w:r w:rsidR="003375CE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5779D61B" w14:textId="77777777" w:rsidR="001A2EF9" w:rsidRPr="00BD36F3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>Bài 2</w: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>: Quy đồng mẫu ba phân thức sau:</w:t>
      </w:r>
    </w:p>
    <w:p w14:paraId="400770CB" w14:textId="77777777" w:rsidR="001A2EF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1A2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40" w:dyaOrig="620" w14:anchorId="139C2FE4">
          <v:shape id="_x0000_i1187" type="#_x0000_t75" style="width:12pt;height:31.5pt" o:ole="">
            <v:imagedata r:id="rId332" o:title=""/>
          </v:shape>
          <o:OLEObject Type="Embed" ProgID="Equation.DSMT4" ShapeID="_x0000_i1187" DrawAspect="Content" ObjectID="_1695928342" r:id="rId333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1A2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60" w:dyaOrig="620" w14:anchorId="69E5F74C">
          <v:shape id="_x0000_i1188" type="#_x0000_t75" style="width:28.5pt;height:31.5pt" o:ole="">
            <v:imagedata r:id="rId334" o:title=""/>
          </v:shape>
          <o:OLEObject Type="Embed" ProgID="Equation.DSMT4" ShapeID="_x0000_i1188" DrawAspect="Content" ObjectID="_1695928343" r:id="rId335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1A2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40" w:dyaOrig="660" w14:anchorId="364D04AA">
          <v:shape id="_x0000_i1189" type="#_x0000_t75" style="width:16.5pt;height:33.75pt" o:ole="">
            <v:imagedata r:id="rId336" o:title=""/>
          </v:shape>
          <o:OLEObject Type="Embed" ProgID="Equation.DSMT4" ShapeID="_x0000_i1189" DrawAspect="Content" ObjectID="_1695928344" r:id="rId337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40" w:dyaOrig="620" w14:anchorId="43B8B05F">
          <v:shape id="_x0000_i1190" type="#_x0000_t75" style="width:27.75pt;height:31.5pt" o:ole="">
            <v:imagedata r:id="rId338" o:title=""/>
          </v:shape>
          <o:OLEObject Type="Embed" ProgID="Equation.DSMT4" ShapeID="_x0000_i1190" DrawAspect="Content" ObjectID="_1695928345" r:id="rId339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40" w:dyaOrig="660" w14:anchorId="1F52F259">
          <v:shape id="_x0000_i1191" type="#_x0000_t75" style="width:27.75pt;height:33.75pt" o:ole="">
            <v:imagedata r:id="rId340" o:title=""/>
          </v:shape>
          <o:OLEObject Type="Embed" ProgID="Equation.DSMT4" ShapeID="_x0000_i1191" DrawAspect="Content" ObjectID="_1695928346" r:id="rId341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39" w:dyaOrig="620" w14:anchorId="4C27FEE6">
          <v:shape id="_x0000_i1192" type="#_x0000_t75" style="width:31.5pt;height:31.5pt" o:ole="">
            <v:imagedata r:id="rId342" o:title=""/>
          </v:shape>
          <o:OLEObject Type="Embed" ProgID="Equation.DSMT4" ShapeID="_x0000_i1192" DrawAspect="Content" ObjectID="_1695928347" r:id="rId343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787EF1D6" w14:textId="77777777" w:rsidR="00083C1B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083C1B" w:rsidRPr="009C0570">
        <w:rPr>
          <w:rFonts w:cs="Times New Roman"/>
          <w:color w:val="000000" w:themeColor="text1"/>
          <w:position w:val="-4"/>
          <w:sz w:val="24"/>
          <w:szCs w:val="24"/>
        </w:rPr>
        <w:object w:dxaOrig="279" w:dyaOrig="300" w14:anchorId="356A8ABB">
          <v:shape id="_x0000_i1193" type="#_x0000_t75" style="width:13.5pt;height:15.75pt" o:ole="">
            <v:imagedata r:id="rId344" o:title=""/>
          </v:shape>
          <o:OLEObject Type="Embed" ProgID="Equation.DSMT4" ShapeID="_x0000_i1193" DrawAspect="Content" ObjectID="_1695928348" r:id="rId345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083C1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580" w:dyaOrig="660" w14:anchorId="53590538">
          <v:shape id="_x0000_i1194" type="#_x0000_t75" style="width:28.5pt;height:33.75pt" o:ole="">
            <v:imagedata r:id="rId346" o:title=""/>
          </v:shape>
          <o:OLEObject Type="Embed" ProgID="Equation.DSMT4" ShapeID="_x0000_i1194" DrawAspect="Content" ObjectID="_1695928349" r:id="rId347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083C1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460" w:dyaOrig="700" w14:anchorId="192A14A8">
          <v:shape id="_x0000_i1195" type="#_x0000_t75" style="width:22.5pt;height:34.5pt" o:ole="">
            <v:imagedata r:id="rId348" o:title=""/>
          </v:shape>
          <o:OLEObject Type="Embed" ProgID="Equation.DSMT4" ShapeID="_x0000_i1195" DrawAspect="Content" ObjectID="_1695928350" r:id="rId349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80" w:dyaOrig="620" w14:anchorId="7E67264D">
          <v:shape id="_x0000_i1196" type="#_x0000_t75" style="width:28.5pt;height:31.5pt" o:ole="">
            <v:imagedata r:id="rId350" o:title=""/>
          </v:shape>
          <o:OLEObject Type="Embed" ProgID="Equation.DSMT4" ShapeID="_x0000_i1196" DrawAspect="Content" ObjectID="_1695928351" r:id="rId351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56355DCB">
          <v:shape id="_x0000_i1197" type="#_x0000_t75" style="width:34.5pt;height:31.5pt" o:ole="">
            <v:imagedata r:id="rId352" o:title=""/>
          </v:shape>
          <o:OLEObject Type="Embed" ProgID="Equation.DSMT4" ShapeID="_x0000_i1197" DrawAspect="Content" ObjectID="_1695928352" r:id="rId353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585C1E78">
          <v:shape id="_x0000_i1198" type="#_x0000_t75" style="width:34.5pt;height:31.5pt" o:ole="">
            <v:imagedata r:id="rId354" o:title=""/>
          </v:shape>
          <o:OLEObject Type="Embed" ProgID="Equation.DSMT4" ShapeID="_x0000_i1198" DrawAspect="Content" ObjectID="_1695928353" r:id="rId355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391093A2" w14:textId="77777777" w:rsidR="001A2EF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6109C6BF">
          <v:shape id="_x0000_i1199" type="#_x0000_t75" style="width:34.5pt;height:33.75pt" o:ole="">
            <v:imagedata r:id="rId356" o:title=""/>
          </v:shape>
          <o:OLEObject Type="Embed" ProgID="Equation.DSMT4" ShapeID="_x0000_i1199" DrawAspect="Content" ObjectID="_1695928354" r:id="rId357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4F1A6F78">
          <v:shape id="_x0000_i1200" type="#_x0000_t75" style="width:34.5pt;height:33.75pt" o:ole="">
            <v:imagedata r:id="rId358" o:title=""/>
          </v:shape>
          <o:OLEObject Type="Embed" ProgID="Equation.DSMT4" ShapeID="_x0000_i1200" DrawAspect="Content" ObjectID="_1695928355" r:id="rId359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580" w:dyaOrig="660" w14:anchorId="44331F84">
          <v:shape id="_x0000_i1201" type="#_x0000_t75" style="width:28.5pt;height:33.75pt" o:ole="">
            <v:imagedata r:id="rId360" o:title=""/>
          </v:shape>
          <o:OLEObject Type="Embed" ProgID="Equation.DSMT4" ShapeID="_x0000_i1201" DrawAspect="Content" ObjectID="_1695928356" r:id="rId361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784CEB62">
          <v:shape id="_x0000_i1202" type="#_x0000_t75" style="width:34.5pt;height:31.5pt" o:ole="">
            <v:imagedata r:id="rId362" o:title=""/>
          </v:shape>
          <o:OLEObject Type="Embed" ProgID="Equation.DSMT4" ShapeID="_x0000_i1202" DrawAspect="Content" ObjectID="_1695928357" r:id="rId363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39EF060A">
          <v:shape id="_x0000_i1203" type="#_x0000_t75" style="width:34.5pt;height:31.5pt" o:ole="">
            <v:imagedata r:id="rId364" o:title=""/>
          </v:shape>
          <o:OLEObject Type="Embed" ProgID="Equation.DSMT4" ShapeID="_x0000_i1203" DrawAspect="Content" ObjectID="_1695928358" r:id="rId365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39" w:dyaOrig="620" w14:anchorId="21C775CA">
          <v:shape id="_x0000_i1204" type="#_x0000_t75" style="width:31.5pt;height:31.5pt" o:ole="">
            <v:imagedata r:id="rId366" o:title=""/>
          </v:shape>
          <o:OLEObject Type="Embed" ProgID="Equation.DSMT4" ShapeID="_x0000_i1204" DrawAspect="Content" ObjectID="_1695928359" r:id="rId367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4BFC6F1D" w14:textId="77777777" w:rsidR="001A2EF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00" w:dyaOrig="660" w14:anchorId="7BFE9D25">
          <v:shape id="_x0000_i1205" type="#_x0000_t75" style="width:34.5pt;height:33.75pt" o:ole="">
            <v:imagedata r:id="rId368" o:title=""/>
          </v:shape>
          <o:OLEObject Type="Embed" ProgID="Equation.DSMT4" ShapeID="_x0000_i1205" DrawAspect="Content" ObjectID="_1695928360" r:id="rId369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80" w:dyaOrig="660" w14:anchorId="71DFA1AE">
          <v:shape id="_x0000_i1206" type="#_x0000_t75" style="width:34.5pt;height:33.75pt" o:ole="">
            <v:imagedata r:id="rId370" o:title=""/>
          </v:shape>
          <o:OLEObject Type="Embed" ProgID="Equation.DSMT4" ShapeID="_x0000_i1206" DrawAspect="Content" ObjectID="_1695928361" r:id="rId371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560" w:dyaOrig="660" w14:anchorId="2B4A7930">
          <v:shape id="_x0000_i1207" type="#_x0000_t75" style="width:28.5pt;height:33.75pt" o:ole="">
            <v:imagedata r:id="rId372" o:title=""/>
          </v:shape>
          <o:OLEObject Type="Embed" ProgID="Equation.DSMT4" ShapeID="_x0000_i1207" DrawAspect="Content" ObjectID="_1695928362" r:id="rId373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6317EC58">
          <v:shape id="_x0000_i1208" type="#_x0000_t75" style="width:34.5pt;height:31.5pt" o:ole="">
            <v:imagedata r:id="rId374" o:title=""/>
          </v:shape>
          <o:OLEObject Type="Embed" ProgID="Equation.DSMT4" ShapeID="_x0000_i1208" DrawAspect="Content" ObjectID="_1695928363" r:id="rId375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27D2D7DE">
          <v:shape id="_x0000_i1209" type="#_x0000_t75" style="width:34.5pt;height:31.5pt" o:ole="">
            <v:imagedata r:id="rId376" o:title=""/>
          </v:shape>
          <o:OLEObject Type="Embed" ProgID="Equation.DSMT4" ShapeID="_x0000_i1209" DrawAspect="Content" ObjectID="_1695928364" r:id="rId377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083C1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5EB028B4">
          <v:shape id="_x0000_i1210" type="#_x0000_t75" style="width:34.5pt;height:31.5pt" o:ole="">
            <v:imagedata r:id="rId378" o:title=""/>
          </v:shape>
          <o:OLEObject Type="Embed" ProgID="Equation.DSMT4" ShapeID="_x0000_i1210" DrawAspect="Content" ObjectID="_1695928365" r:id="rId379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2E3F8D65" w14:textId="77777777" w:rsidR="001A2EF9" w:rsidRPr="00BD36F3" w:rsidRDefault="002C23D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60" w:dyaOrig="660" w14:anchorId="27165F0E">
          <v:shape id="_x0000_i1211" type="#_x0000_t75" style="width:33.75pt;height:33.75pt" o:ole="">
            <v:imagedata r:id="rId380" o:title=""/>
          </v:shape>
          <o:OLEObject Type="Embed" ProgID="Equation.DSMT4" ShapeID="_x0000_i1211" DrawAspect="Content" ObjectID="_1695928366" r:id="rId381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80" w:dyaOrig="660" w14:anchorId="20495183">
          <v:shape id="_x0000_i1212" type="#_x0000_t75" style="width:43.5pt;height:33.75pt" o:ole="">
            <v:imagedata r:id="rId382" o:title=""/>
          </v:shape>
          <o:OLEObject Type="Embed" ProgID="Equation.DSMT4" ShapeID="_x0000_i1212" DrawAspect="Content" ObjectID="_1695928367" r:id="rId383"/>
        </w:object>
      </w:r>
      <w:r w:rsidR="001A2EF9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1A2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580" w:dyaOrig="660" w14:anchorId="37C8D59F">
          <v:shape id="_x0000_i1213" type="#_x0000_t75" style="width:28.5pt;height:33.75pt" o:ole="">
            <v:imagedata r:id="rId384" o:title=""/>
          </v:shape>
          <o:OLEObject Type="Embed" ProgID="Equation.DSMT4" ShapeID="_x0000_i1213" DrawAspect="Content" ObjectID="_1695928368" r:id="rId385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083C1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00" w:dyaOrig="660" w14:anchorId="2EB81618">
          <v:shape id="_x0000_i1214" type="#_x0000_t75" style="width:30pt;height:33.75pt" o:ole="">
            <v:imagedata r:id="rId386" o:title=""/>
          </v:shape>
          <o:OLEObject Type="Embed" ProgID="Equation.DSMT4" ShapeID="_x0000_i1214" DrawAspect="Content" ObjectID="_1695928369" r:id="rId387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083C1B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880" w:dyaOrig="740" w14:anchorId="67346EAF">
          <v:shape id="_x0000_i1215" type="#_x0000_t75" style="width:43.5pt;height:37.5pt" o:ole="">
            <v:imagedata r:id="rId388" o:title=""/>
          </v:shape>
          <o:OLEObject Type="Embed" ProgID="Equation.DSMT4" ShapeID="_x0000_i1215" DrawAspect="Content" ObjectID="_1695928370" r:id="rId389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083C1B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859" w:dyaOrig="740" w14:anchorId="618712DA">
          <v:shape id="_x0000_i1216" type="#_x0000_t75" style="width:43.5pt;height:37.5pt" o:ole="">
            <v:imagedata r:id="rId390" o:title=""/>
          </v:shape>
          <o:OLEObject Type="Embed" ProgID="Equation.DSMT4" ShapeID="_x0000_i1216" DrawAspect="Content" ObjectID="_1695928371" r:id="rId391"/>
        </w:objec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053A678E" w14:textId="77777777" w:rsidR="001A2EF9" w:rsidRPr="00BD36F3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>Bài 3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: Quy đồng mẫu ba phân thứ</w:t>
      </w:r>
      <w:r w:rsidR="00D24EF9" w:rsidRPr="00BD36F3">
        <w:rPr>
          <w:rFonts w:cs="Times New Roman"/>
          <w:color w:val="000000" w:themeColor="text1"/>
          <w:sz w:val="24"/>
          <w:szCs w:val="24"/>
          <w:lang w:val="fr-FR"/>
        </w:rPr>
        <w:t>c sau:</w:t>
      </w:r>
    </w:p>
    <w:p w14:paraId="2CA35C2C" w14:textId="77777777" w:rsidR="00083C1B" w:rsidRPr="00BD36F3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60" w:dyaOrig="620" w14:anchorId="15EB28E3">
          <v:shape id="_x0000_i1217" type="#_x0000_t75" style="width:18pt;height:31.5pt" o:ole="">
            <v:imagedata r:id="rId392" o:title=""/>
          </v:shape>
          <o:OLEObject Type="Embed" ProgID="Equation.DSMT4" ShapeID="_x0000_i1217" DrawAspect="Content" ObjectID="_1695928372" r:id="rId393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; </w:t>
      </w:r>
      <w:r w:rsidR="00CF2425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720" w:dyaOrig="660" w14:anchorId="798C5152">
          <v:shape id="_x0000_i1218" type="#_x0000_t75" style="width:36pt;height:33.75pt" o:ole="">
            <v:imagedata r:id="rId394" o:title=""/>
          </v:shape>
          <o:OLEObject Type="Embed" ProgID="Equation.DSMT4" ShapeID="_x0000_i1218" DrawAspect="Content" ObjectID="_1695928373" r:id="rId395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CF2425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020" w:dyaOrig="660" w14:anchorId="1718B439">
          <v:shape id="_x0000_i1219" type="#_x0000_t75" style="width:51.75pt;height:33.75pt" o:ole="">
            <v:imagedata r:id="rId396" o:title=""/>
          </v:shape>
          <o:OLEObject Type="Embed" ProgID="Equation.DSMT4" ShapeID="_x0000_i1219" DrawAspect="Content" ObjectID="_1695928374" r:id="rId397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60" w:dyaOrig="660" w14:anchorId="29C6A4E2">
          <v:shape id="_x0000_i1220" type="#_x0000_t75" style="width:63.75pt;height:33.75pt" o:ole="">
            <v:imagedata r:id="rId398" o:title=""/>
          </v:shape>
          <o:OLEObject Type="Embed" ProgID="Equation.DSMT4" ShapeID="_x0000_i1220" DrawAspect="Content" ObjectID="_1695928375" r:id="rId399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40" w:dyaOrig="620" w14:anchorId="44B03217">
          <v:shape id="_x0000_i1221" type="#_x0000_t75" style="width:27.75pt;height:31.5pt" o:ole="">
            <v:imagedata r:id="rId400" o:title=""/>
          </v:shape>
          <o:OLEObject Type="Embed" ProgID="Equation.DSMT4" ShapeID="_x0000_i1221" DrawAspect="Content" ObjectID="_1695928376" r:id="rId401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 và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80" w:dyaOrig="620" w14:anchorId="367E7AD7">
          <v:shape id="_x0000_i1222" type="#_x0000_t75" style="width:49.5pt;height:31.5pt" o:ole="">
            <v:imagedata r:id="rId402" o:title=""/>
          </v:shape>
          <o:OLEObject Type="Embed" ProgID="Equation.DSMT4" ShapeID="_x0000_i1222" DrawAspect="Content" ObjectID="_1695928377" r:id="rId403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1213D68F" w14:textId="77777777" w:rsidR="00083C1B" w:rsidRPr="00BD36F3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39" w:dyaOrig="620" w14:anchorId="2D3B65D2">
          <v:shape id="_x0000_i1223" type="#_x0000_t75" style="width:31.5pt;height:31.5pt" o:ole="">
            <v:imagedata r:id="rId404" o:title=""/>
          </v:shape>
          <o:OLEObject Type="Embed" ProgID="Equation.DSMT4" ShapeID="_x0000_i1223" DrawAspect="Content" ObjectID="_1695928378" r:id="rId405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5ABDE95A">
          <v:shape id="_x0000_i1224" type="#_x0000_t75" style="width:34.5pt;height:31.5pt" o:ole="">
            <v:imagedata r:id="rId406" o:title=""/>
          </v:shape>
          <o:OLEObject Type="Embed" ProgID="Equation.DSMT4" ShapeID="_x0000_i1224" DrawAspect="Content" ObjectID="_1695928379" r:id="rId407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80" w:dyaOrig="620" w14:anchorId="42AE0726">
          <v:shape id="_x0000_i1225" type="#_x0000_t75" style="width:49.5pt;height:31.5pt" o:ole="">
            <v:imagedata r:id="rId408" o:title=""/>
          </v:shape>
          <o:OLEObject Type="Embed" ProgID="Equation.DSMT4" ShapeID="_x0000_i1225" DrawAspect="Content" ObjectID="_1695928380" r:id="rId409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CF2425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20" w:dyaOrig="660" w14:anchorId="29551466">
          <v:shape id="_x0000_i1226" type="#_x0000_t75" style="width:40.5pt;height:33.75pt" o:ole="">
            <v:imagedata r:id="rId410" o:title=""/>
          </v:shape>
          <o:OLEObject Type="Embed" ProgID="Equation.DSMT4" ShapeID="_x0000_i1226" DrawAspect="Content" ObjectID="_1695928381" r:id="rId411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CF2425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840" w:dyaOrig="660" w14:anchorId="3FFC4D7E">
          <v:shape id="_x0000_i1227" type="#_x0000_t75" style="width:42pt;height:33.75pt" o:ole="">
            <v:imagedata r:id="rId412" o:title=""/>
          </v:shape>
          <o:OLEObject Type="Embed" ProgID="Equation.DSMT4" ShapeID="_x0000_i1227" DrawAspect="Content" ObjectID="_1695928382" r:id="rId413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CF2425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380" w:dyaOrig="660" w14:anchorId="4D35BCB4">
          <v:shape id="_x0000_i1228" type="#_x0000_t75" style="width:69.75pt;height:33.75pt" o:ole="">
            <v:imagedata r:id="rId414" o:title=""/>
          </v:shape>
          <o:OLEObject Type="Embed" ProgID="Equation.DSMT4" ShapeID="_x0000_i1228" DrawAspect="Content" ObjectID="_1695928383" r:id="rId415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1E1AE5DF" w14:textId="77777777" w:rsidR="00083C1B" w:rsidRPr="00BD36F3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CF2425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600" w:dyaOrig="660" w14:anchorId="21952EBE">
          <v:shape id="_x0000_i1229" type="#_x0000_t75" style="width:30pt;height:33.75pt" o:ole="">
            <v:imagedata r:id="rId416" o:title=""/>
          </v:shape>
          <o:OLEObject Type="Embed" ProgID="Equation.DSMT4" ShapeID="_x0000_i1229" DrawAspect="Content" ObjectID="_1695928384" r:id="rId417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CF2425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380" w:dyaOrig="700" w14:anchorId="732EF155">
          <v:shape id="_x0000_i1230" type="#_x0000_t75" style="width:69.75pt;height:34.5pt" o:ole="">
            <v:imagedata r:id="rId418" o:title=""/>
          </v:shape>
          <o:OLEObject Type="Embed" ProgID="Equation.DSMT4" ShapeID="_x0000_i1230" DrawAspect="Content" ObjectID="_1695928385" r:id="rId419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CF2425" w:rsidRPr="009C0570">
        <w:rPr>
          <w:rFonts w:cs="Times New Roman"/>
          <w:color w:val="000000" w:themeColor="text1"/>
          <w:position w:val="-10"/>
          <w:sz w:val="24"/>
          <w:szCs w:val="24"/>
        </w:rPr>
        <w:object w:dxaOrig="560" w:dyaOrig="279" w14:anchorId="6AED4090">
          <v:shape id="_x0000_i1231" type="#_x0000_t75" style="width:28.5pt;height:13.5pt" o:ole="">
            <v:imagedata r:id="rId420" o:title=""/>
          </v:shape>
          <o:OLEObject Type="Embed" ProgID="Equation.DSMT4" ShapeID="_x0000_i1231" DrawAspect="Content" ObjectID="_1695928386" r:id="rId421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60" w:dyaOrig="620" w14:anchorId="2AD2C9BA">
          <v:shape id="_x0000_i1232" type="#_x0000_t75" style="width:28.5pt;height:31.5pt" o:ole="">
            <v:imagedata r:id="rId422" o:title=""/>
          </v:shape>
          <o:OLEObject Type="Embed" ProgID="Equation.DSMT4" ShapeID="_x0000_i1232" DrawAspect="Content" ObjectID="_1695928387" r:id="rId423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20" w:dyaOrig="620" w14:anchorId="7391B052">
          <v:shape id="_x0000_i1233" type="#_x0000_t75" style="width:51.75pt;height:31.5pt" o:ole="">
            <v:imagedata r:id="rId424" o:title=""/>
          </v:shape>
          <o:OLEObject Type="Embed" ProgID="Equation.DSMT4" ShapeID="_x0000_i1233" DrawAspect="Content" ObjectID="_1695928388" r:id="rId425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CF2425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620" w:dyaOrig="700" w14:anchorId="37262C21">
          <v:shape id="_x0000_i1234" type="#_x0000_t75" style="width:81.75pt;height:34.5pt" o:ole="">
            <v:imagedata r:id="rId426" o:title=""/>
          </v:shape>
          <o:OLEObject Type="Embed" ProgID="Equation.DSMT4" ShapeID="_x0000_i1234" DrawAspect="Content" ObjectID="_1695928389" r:id="rId427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08F15F27" w14:textId="77777777" w:rsidR="00083C1B" w:rsidRPr="00BD36F3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a</w:t>
      </w:r>
      <w:r w:rsidR="00083C1B" w:rsidRPr="00BD36F3">
        <w:rPr>
          <w:rFonts w:cs="Times New Roman"/>
          <w:color w:val="000000" w:themeColor="text1"/>
          <w:sz w:val="24"/>
          <w:szCs w:val="24"/>
          <w:lang w:val="fr-FR"/>
        </w:rPr>
        <w:t>,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4E77CF05">
          <v:shape id="_x0000_i1235" type="#_x0000_t75" style="width:34.5pt;height:31.5pt" o:ole="">
            <v:imagedata r:id="rId428" o:title=""/>
          </v:shape>
          <o:OLEObject Type="Embed" ProgID="Equation.DSMT4" ShapeID="_x0000_i1235" DrawAspect="Content" ObjectID="_1695928390" r:id="rId429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;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820" w:dyaOrig="620" w14:anchorId="654DD545">
          <v:shape id="_x0000_i1236" type="#_x0000_t75" style="width:40.5pt;height:31.5pt" o:ole="">
            <v:imagedata r:id="rId430" o:title=""/>
          </v:shape>
          <o:OLEObject Type="Embed" ProgID="Equation.DSMT4" ShapeID="_x0000_i1236" DrawAspect="Content" ObjectID="_1695928391" r:id="rId431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và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40" w:dyaOrig="620" w14:anchorId="75FBABD4">
          <v:shape id="_x0000_i1237" type="#_x0000_t75" style="width:57.75pt;height:31.5pt" o:ole="">
            <v:imagedata r:id="rId432" o:title=""/>
          </v:shape>
          <o:OLEObject Type="Embed" ProgID="Equation.DSMT4" ShapeID="_x0000_i1237" DrawAspect="Content" ObjectID="_1695928392" r:id="rId433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b</w: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,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00" w:dyaOrig="660" w14:anchorId="52FBD635">
          <v:shape id="_x0000_i1238" type="#_x0000_t75" style="width:90pt;height:33.75pt" o:ole="">
            <v:imagedata r:id="rId434" o:title=""/>
          </v:shape>
          <o:OLEObject Type="Embed" ProgID="Equation.DSMT4" ShapeID="_x0000_i1238" DrawAspect="Content" ObjectID="_1695928393" r:id="rId435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;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00" w:dyaOrig="620" w14:anchorId="22558234">
          <v:shape id="_x0000_i1239" type="#_x0000_t75" style="width:34.5pt;height:31.5pt" o:ole="">
            <v:imagedata r:id="rId436" o:title=""/>
          </v:shape>
          <o:OLEObject Type="Embed" ProgID="Equation.DSMT4" ShapeID="_x0000_i1239" DrawAspect="Content" ObjectID="_1695928394" r:id="rId437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 và </w:t>
      </w:r>
      <w:r w:rsidR="00CF2425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60" w:dyaOrig="620" w14:anchorId="4570BB4A">
          <v:shape id="_x0000_i1240" type="#_x0000_t75" style="width:58.5pt;height:31.5pt" o:ole="">
            <v:imagedata r:id="rId438" o:title=""/>
          </v:shape>
          <o:OLEObject Type="Embed" ProgID="Equation.DSMT4" ShapeID="_x0000_i1240" DrawAspect="Content" ObjectID="_1695928395" r:id="rId439"/>
        </w:object>
      </w:r>
      <w:r w:rsidR="00CF2425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1A51EB6C" w14:textId="77777777" w:rsidR="00846DC5" w:rsidRPr="00BD36F3" w:rsidRDefault="00846DC5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</w:p>
    <w:p w14:paraId="53C152DE" w14:textId="77777777" w:rsidR="00846DC5" w:rsidRPr="00BD36F3" w:rsidRDefault="00846DC5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</w:p>
    <w:p w14:paraId="3A94F72D" w14:textId="77777777" w:rsidR="00846DC5" w:rsidRPr="00BD36F3" w:rsidRDefault="00846DC5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br w:type="page"/>
      </w:r>
    </w:p>
    <w:p w14:paraId="7FDB3BBB" w14:textId="77777777" w:rsidR="00B73D4F" w:rsidRPr="00BD36F3" w:rsidRDefault="00B73D4F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b/>
          <w:color w:val="000000" w:themeColor="text1"/>
          <w:sz w:val="24"/>
          <w:szCs w:val="24"/>
          <w:lang w:val="fr-FR"/>
        </w:rPr>
        <w:lastRenderedPageBreak/>
        <w:t>BÀI 5: PHÉP CỘNG, TRỪ CÁC PHÂN THỨC ĐẠI SỐ</w:t>
      </w:r>
    </w:p>
    <w:p w14:paraId="522BD5DC" w14:textId="77777777" w:rsidR="00B73D4F" w:rsidRPr="00BD36F3" w:rsidRDefault="00B73D4F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b/>
          <w:color w:val="000000" w:themeColor="text1"/>
          <w:sz w:val="24"/>
          <w:szCs w:val="24"/>
          <w:lang w:val="fr-FR"/>
        </w:rPr>
        <w:t>I, CỘNG, TRỪ PHÂN THỨC CÙNG MẪU:</w:t>
      </w:r>
    </w:p>
    <w:p w14:paraId="127AA049" w14:textId="77777777" w:rsidR="00B73D4F" w:rsidRPr="00BD36F3" w:rsidRDefault="00B73D4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>Quy tắc :</w:t>
      </w:r>
    </w:p>
    <w:p w14:paraId="0563BB02" w14:textId="77777777" w:rsidR="00B73D4F" w:rsidRPr="00BD36F3" w:rsidRDefault="00B73D4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“ Khi Cộng ( Trừ) các phân thức cùng mẫu, ta Cộng ( Trừ) các tử thức và giữ nguyên mẫu thức ”. </w:t>
      </w:r>
    </w:p>
    <w:p w14:paraId="5E09EED3" w14:textId="77777777" w:rsidR="00B73D4F" w:rsidRPr="00BD36F3" w:rsidRDefault="00B73D4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40" w:dyaOrig="620" w14:anchorId="10CDDAC8">
          <v:shape id="_x0000_i1241" type="#_x0000_t75" style="width:82.5pt;height:31.5pt" o:ole="">
            <v:imagedata r:id="rId440" o:title=""/>
          </v:shape>
          <o:OLEObject Type="Embed" ProgID="Equation.DSMT4" ShapeID="_x0000_i1241" DrawAspect="Content" ObjectID="_1695928396" r:id="rId441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hoặc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40" w:dyaOrig="620" w14:anchorId="444ED66A">
          <v:shape id="_x0000_i1242" type="#_x0000_t75" style="width:82.5pt;height:31.5pt" o:ole="">
            <v:imagedata r:id="rId442" o:title=""/>
          </v:shape>
          <o:OLEObject Type="Embed" ProgID="Equation.DSMT4" ShapeID="_x0000_i1242" DrawAspect="Content" ObjectID="_1695928397" r:id="rId443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.</w:t>
      </w:r>
    </w:p>
    <w:p w14:paraId="3E1C1036" w14:textId="77777777" w:rsidR="00B73D4F" w:rsidRPr="00BD36F3" w:rsidRDefault="00B73D4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>VD: Tính:</w:t>
      </w:r>
    </w:p>
    <w:p w14:paraId="55A6AF3F" w14:textId="77777777" w:rsidR="00B73D4F" w:rsidRPr="00BD36F3" w:rsidRDefault="00B73D4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+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4920" w:dyaOrig="800" w14:anchorId="1F847D59">
          <v:shape id="_x0000_i1243" type="#_x0000_t75" style="width:246pt;height:40.5pt" o:ole="">
            <v:imagedata r:id="rId444" o:title=""/>
          </v:shape>
          <o:OLEObject Type="Embed" ProgID="Equation.DSMT4" ShapeID="_x0000_i1243" DrawAspect="Content" ObjectID="_1695928398" r:id="rId445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769DF699" w14:textId="77777777" w:rsidR="000543E0" w:rsidRPr="00BD36F3" w:rsidRDefault="00B73D4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+ </w:t>
      </w:r>
      <w:r w:rsidR="000543E0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4380" w:dyaOrig="700" w14:anchorId="38C974D5">
          <v:shape id="_x0000_i1244" type="#_x0000_t75" style="width:219.75pt;height:34.5pt" o:ole="">
            <v:imagedata r:id="rId446" o:title=""/>
          </v:shape>
          <o:OLEObject Type="Embed" ProgID="Equation.DSMT4" ShapeID="_x0000_i1244" DrawAspect="Content" ObjectID="_1695928399" r:id="rId447"/>
        </w:object>
      </w:r>
      <w:r w:rsidR="000543E0"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179149C4" w14:textId="77777777" w:rsidR="000543E0" w:rsidRPr="00BD36F3" w:rsidRDefault="000543E0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b/>
          <w:color w:val="000000" w:themeColor="text1"/>
          <w:sz w:val="24"/>
          <w:szCs w:val="24"/>
          <w:lang w:val="fr-FR"/>
        </w:rPr>
        <w:t>II, CỘNG, TRỪ PHÂN THỨC KHÁC MẪU:</w:t>
      </w:r>
    </w:p>
    <w:p w14:paraId="74D04BD6" w14:textId="77777777" w:rsidR="000543E0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Quy tắc: </w:t>
      </w:r>
    </w:p>
    <w:p w14:paraId="75FA378A" w14:textId="77777777" w:rsidR="00B73D4F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“ Khi Cộng ( Trừ) các phân thức khác mẫu, ta quy đồng mẫu thức rồi thực hiện phép tính ”.</w:t>
      </w:r>
      <w:r w:rsidR="00B73D4F"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5C708C05" w14:textId="77777777" w:rsidR="000543E0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>VD: Tính:</w:t>
      </w:r>
    </w:p>
    <w:p w14:paraId="64B88B75" w14:textId="77777777" w:rsidR="000543E0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+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8960" w:dyaOrig="800" w14:anchorId="2393DD62">
          <v:shape id="_x0000_i1245" type="#_x0000_t75" style="width:447.75pt;height:40.5pt" o:ole="">
            <v:imagedata r:id="rId448" o:title=""/>
          </v:shape>
          <o:OLEObject Type="Embed" ProgID="Equation.DSMT4" ShapeID="_x0000_i1245" DrawAspect="Content" ObjectID="_1695928400" r:id="rId449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03E853F8" w14:textId="77777777" w:rsidR="000543E0" w:rsidRPr="00BD36F3" w:rsidRDefault="000543E0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b/>
          <w:color w:val="000000" w:themeColor="text1"/>
          <w:sz w:val="24"/>
          <w:szCs w:val="24"/>
          <w:lang w:val="fr-FR"/>
        </w:rPr>
        <w:t>III, TÍNH CHẤT CƠ BẢN CỦA PHÂN THỨC:</w:t>
      </w:r>
    </w:p>
    <w:p w14:paraId="6417C53B" w14:textId="77777777" w:rsidR="000543E0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>+ Phép cộng các phân thức có các tính chất sau:</w:t>
      </w:r>
    </w:p>
    <w:p w14:paraId="7EF64F4F" w14:textId="77777777" w:rsidR="000543E0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+ Giao hoán: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20" w:dyaOrig="620" w14:anchorId="7AA0AF72">
          <v:shape id="_x0000_i1246" type="#_x0000_t75" style="width:81.75pt;height:31.5pt" o:ole="">
            <v:imagedata r:id="rId450" o:title=""/>
          </v:shape>
          <o:OLEObject Type="Embed" ProgID="Equation.DSMT4" ShapeID="_x0000_i1246" DrawAspect="Content" ObjectID="_1695928401" r:id="rId451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>.</w:t>
      </w:r>
    </w:p>
    <w:p w14:paraId="4A4D899A" w14:textId="77777777" w:rsidR="000543E0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 </w: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  <w:t xml:space="preserve">+ Kết hợp: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4400" w:dyaOrig="680" w14:anchorId="0177A71F">
          <v:shape id="_x0000_i1247" type="#_x0000_t75" style="width:221.25pt;height:34.5pt" o:ole="">
            <v:imagedata r:id="rId452" o:title=""/>
          </v:shape>
          <o:OLEObject Type="Embed" ProgID="Equation.DSMT4" ShapeID="_x0000_i1247" DrawAspect="Content" ObjectID="_1695928402" r:id="rId453"/>
        </w:object>
      </w:r>
      <w:r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.</w:t>
      </w:r>
    </w:p>
    <w:p w14:paraId="18C7968E" w14:textId="77777777" w:rsidR="000543E0" w:rsidRPr="00BD36F3" w:rsidRDefault="000543E0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b/>
          <w:color w:val="000000" w:themeColor="text1"/>
          <w:sz w:val="24"/>
          <w:szCs w:val="24"/>
          <w:lang w:val="fr-FR"/>
        </w:rPr>
        <w:t>IV, BÀI TẬP VẬN DỤNG:</w:t>
      </w:r>
    </w:p>
    <w:p w14:paraId="5F740F9A" w14:textId="4611292D" w:rsidR="00CB02F8" w:rsidRPr="00BD36F3" w:rsidRDefault="000543E0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  <w:lang w:val="fr-FR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 xml:space="preserve"> Bài 1: Thực hiện phép tính:</w:t>
      </w:r>
    </w:p>
    <w:p w14:paraId="02877219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BD36F3">
        <w:rPr>
          <w:rFonts w:cs="Times New Roman"/>
          <w:color w:val="000000" w:themeColor="text1"/>
          <w:sz w:val="24"/>
          <w:szCs w:val="24"/>
          <w:lang w:val="fr-FR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CB02F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60" w:dyaOrig="620" w14:anchorId="665309BB">
          <v:shape id="_x0000_i1248" type="#_x0000_t75" style="width:58.5pt;height:31.5pt" o:ole="">
            <v:imagedata r:id="rId454" o:title=""/>
          </v:shape>
          <o:OLEObject Type="Embed" ProgID="Equation.DSMT4" ShapeID="_x0000_i1248" DrawAspect="Content" ObjectID="_1695928403" r:id="rId455"/>
        </w:object>
      </w:r>
      <w:r w:rsidR="00846DC5" w:rsidRPr="009C0570">
        <w:rPr>
          <w:rFonts w:cs="Times New Roman"/>
          <w:color w:val="000000" w:themeColor="text1"/>
          <w:sz w:val="24"/>
          <w:szCs w:val="24"/>
        </w:rPr>
        <w:t>.</w:t>
      </w:r>
      <w:r w:rsidR="00846DC5" w:rsidRPr="009C0570">
        <w:rPr>
          <w:rFonts w:cs="Times New Roman"/>
          <w:color w:val="000000" w:themeColor="text1"/>
          <w:sz w:val="24"/>
          <w:szCs w:val="24"/>
        </w:rPr>
        <w:tab/>
      </w:r>
      <w:r w:rsidR="00CB02F8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40" w:dyaOrig="620" w14:anchorId="1AA930FD">
          <v:shape id="_x0000_i1249" type="#_x0000_t75" style="width:67.5pt;height:31.5pt" o:ole="">
            <v:imagedata r:id="rId456" o:title=""/>
          </v:shape>
          <o:OLEObject Type="Embed" ProgID="Equation.DSMT4" ShapeID="_x0000_i1249" DrawAspect="Content" ObjectID="_1695928404" r:id="rId45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39" w:dyaOrig="620" w14:anchorId="67C927FC">
          <v:shape id="_x0000_i1250" type="#_x0000_t75" style="width:97.5pt;height:31.5pt" o:ole="">
            <v:imagedata r:id="rId458" o:title=""/>
          </v:shape>
          <o:OLEObject Type="Embed" ProgID="Equation.DSMT4" ShapeID="_x0000_i1250" DrawAspect="Content" ObjectID="_1695928405" r:id="rId459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130D2D2" w14:textId="77777777" w:rsidR="00846DC5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CB02F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40" w:dyaOrig="620" w14:anchorId="2B0FD2BA">
          <v:shape id="_x0000_i1251" type="#_x0000_t75" style="width:91.5pt;height:31.5pt" o:ole="">
            <v:imagedata r:id="rId460" o:title=""/>
          </v:shape>
          <o:OLEObject Type="Embed" ProgID="Equation.DSMT4" ShapeID="_x0000_i1251" DrawAspect="Content" ObjectID="_1695928406" r:id="rId461"/>
        </w:object>
      </w:r>
      <w:r w:rsidR="00846DC5" w:rsidRPr="009C0570">
        <w:rPr>
          <w:rFonts w:cs="Times New Roman"/>
          <w:color w:val="000000" w:themeColor="text1"/>
          <w:sz w:val="24"/>
          <w:szCs w:val="24"/>
        </w:rPr>
        <w:t>.</w:t>
      </w:r>
      <w:r w:rsidR="00846DC5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20" w:dyaOrig="620" w14:anchorId="1913FDCB">
          <v:shape id="_x0000_i1252" type="#_x0000_t75" style="width:81.75pt;height:31.5pt" o:ole="">
            <v:imagedata r:id="rId462" o:title=""/>
          </v:shape>
          <o:OLEObject Type="Embed" ProgID="Equation.DSMT4" ShapeID="_x0000_i1252" DrawAspect="Content" ObjectID="_1695928407" r:id="rId46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39" w:dyaOrig="620" w14:anchorId="2EFC0E84">
          <v:shape id="_x0000_i1253" type="#_x0000_t75" style="width:97.5pt;height:31.5pt" o:ole="">
            <v:imagedata r:id="rId464" o:title=""/>
          </v:shape>
          <o:OLEObject Type="Embed" ProgID="Equation.DSMT4" ShapeID="_x0000_i1253" DrawAspect="Content" ObjectID="_1695928408" r:id="rId465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9147C6F" w14:textId="77777777" w:rsidR="00846DC5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CB02F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39" w:dyaOrig="620" w14:anchorId="16C5B985">
          <v:shape id="_x0000_i1254" type="#_x0000_t75" style="width:97.5pt;height:31.5pt" o:ole="">
            <v:imagedata r:id="rId466" o:title=""/>
          </v:shape>
          <o:OLEObject Type="Embed" ProgID="Equation.DSMT4" ShapeID="_x0000_i1254" DrawAspect="Content" ObjectID="_1695928409" r:id="rId46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78457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40" w:dyaOrig="700" w14:anchorId="3A6AD572">
          <v:shape id="_x0000_i1255" type="#_x0000_t75" style="width:106.5pt;height:34.5pt" o:ole="">
            <v:imagedata r:id="rId468" o:title=""/>
          </v:shape>
          <o:OLEObject Type="Embed" ProgID="Equation.DSMT4" ShapeID="_x0000_i1255" DrawAspect="Content" ObjectID="_1695928410" r:id="rId46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40" w:dyaOrig="620" w14:anchorId="2F8B3DBF">
          <v:shape id="_x0000_i1256" type="#_x0000_t75" style="width:106.5pt;height:31.5pt" o:ole="">
            <v:imagedata r:id="rId470" o:title=""/>
          </v:shape>
          <o:OLEObject Type="Embed" ProgID="Equation.DSMT4" ShapeID="_x0000_i1256" DrawAspect="Content" ObjectID="_1695928411" r:id="rId471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1F69D5E" w14:textId="77777777" w:rsidR="00846DC5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CB02F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60" w:dyaOrig="620" w14:anchorId="0BCC9F3B">
          <v:shape id="_x0000_i1257" type="#_x0000_t75" style="width:93.75pt;height:31.5pt" o:ole="">
            <v:imagedata r:id="rId472" o:title=""/>
          </v:shape>
          <o:OLEObject Type="Embed" ProgID="Equation.DSMT4" ShapeID="_x0000_i1257" DrawAspect="Content" ObjectID="_1695928412" r:id="rId473"/>
        </w:object>
      </w:r>
      <w:r w:rsidR="00846DC5" w:rsidRPr="009C0570">
        <w:rPr>
          <w:rFonts w:cs="Times New Roman"/>
          <w:color w:val="000000" w:themeColor="text1"/>
          <w:sz w:val="24"/>
          <w:szCs w:val="24"/>
        </w:rPr>
        <w:t>.</w:t>
      </w:r>
      <w:r w:rsidR="00846DC5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78457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80" w:dyaOrig="660" w14:anchorId="440561EA">
          <v:shape id="_x0000_i1258" type="#_x0000_t75" style="width:109.5pt;height:33.75pt" o:ole="">
            <v:imagedata r:id="rId474" o:title=""/>
          </v:shape>
          <o:OLEObject Type="Embed" ProgID="Equation.DSMT4" ShapeID="_x0000_i1258" DrawAspect="Content" ObjectID="_1695928413" r:id="rId47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40" w:dyaOrig="620" w14:anchorId="1D8A32CA">
          <v:shape id="_x0000_i1259" type="#_x0000_t75" style="width:106.5pt;height:31.5pt" o:ole="">
            <v:imagedata r:id="rId476" o:title=""/>
          </v:shape>
          <o:OLEObject Type="Embed" ProgID="Equation.DSMT4" ShapeID="_x0000_i1259" DrawAspect="Content" ObjectID="_1695928414" r:id="rId477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D000054" w14:textId="77777777" w:rsidR="00846DC5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CB02F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39" w:dyaOrig="660" w14:anchorId="59CB2E9F">
          <v:shape id="_x0000_i1260" type="#_x0000_t75" style="width:97.5pt;height:33.75pt" o:ole="">
            <v:imagedata r:id="rId478" o:title=""/>
          </v:shape>
          <o:OLEObject Type="Embed" ProgID="Equation.DSMT4" ShapeID="_x0000_i1260" DrawAspect="Content" ObjectID="_1695928415" r:id="rId47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78457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80" w:dyaOrig="660" w14:anchorId="62C86F4A">
          <v:shape id="_x0000_i1261" type="#_x0000_t75" style="width:109.5pt;height:33.75pt" o:ole="">
            <v:imagedata r:id="rId480" o:title=""/>
          </v:shape>
          <o:OLEObject Type="Embed" ProgID="Equation.DSMT4" ShapeID="_x0000_i1261" DrawAspect="Content" ObjectID="_1695928416" r:id="rId48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2220" w:dyaOrig="700" w14:anchorId="3E624871">
          <v:shape id="_x0000_i1262" type="#_x0000_t75" style="width:111.75pt;height:34.5pt" o:ole="">
            <v:imagedata r:id="rId482" o:title=""/>
          </v:shape>
          <o:OLEObject Type="Embed" ProgID="Equation.DSMT4" ShapeID="_x0000_i1262" DrawAspect="Content" ObjectID="_1695928417" r:id="rId483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41986E9" w14:textId="77777777" w:rsidR="00784578" w:rsidRPr="009C0570" w:rsidRDefault="00846DC5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80" w:dyaOrig="700" w14:anchorId="5B81F9BB">
          <v:shape id="_x0000_i1263" type="#_x0000_t75" style="width:109.5pt;height:34.5pt" o:ole="">
            <v:imagedata r:id="rId484" o:title=""/>
          </v:shape>
          <o:OLEObject Type="Embed" ProgID="Equation.DSMT4" ShapeID="_x0000_i1263" DrawAspect="Content" ObjectID="_1695928418" r:id="rId485"/>
        </w:object>
      </w:r>
      <w:r w:rsidR="003375CE" w:rsidRPr="009C0570">
        <w:rPr>
          <w:rFonts w:cs="Times New Roman"/>
          <w:color w:val="000000" w:themeColor="text1"/>
          <w:sz w:val="24"/>
          <w:szCs w:val="24"/>
        </w:rPr>
        <w:t>.</w:t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80" w:dyaOrig="660" w14:anchorId="24565D3E">
          <v:shape id="_x0000_i1264" type="#_x0000_t75" style="width:109.5pt;height:33.75pt" o:ole="">
            <v:imagedata r:id="rId486" o:title=""/>
          </v:shape>
          <o:OLEObject Type="Embed" ProgID="Equation.DSMT4" ShapeID="_x0000_i1264" DrawAspect="Content" ObjectID="_1695928419" r:id="rId487"/>
        </w:object>
      </w:r>
      <w:r w:rsidR="003375CE" w:rsidRPr="009C0570">
        <w:rPr>
          <w:rFonts w:cs="Times New Roman"/>
          <w:color w:val="000000" w:themeColor="text1"/>
          <w:sz w:val="24"/>
          <w:szCs w:val="24"/>
        </w:rPr>
        <w:t>.</w:t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2600" w:dyaOrig="780" w14:anchorId="2043D2FD">
          <v:shape id="_x0000_i1265" type="#_x0000_t75" style="width:130.5pt;height:39.75pt" o:ole="">
            <v:imagedata r:id="rId488" o:title=""/>
          </v:shape>
          <o:OLEObject Type="Embed" ProgID="Equation.DSMT4" ShapeID="_x0000_i1265" DrawAspect="Content" ObjectID="_1695928420" r:id="rId489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2595DCD" w14:textId="77777777" w:rsidR="007C3496" w:rsidRPr="009C0570" w:rsidRDefault="0078457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="00CB02F8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CB02F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140" w:dyaOrig="700" w14:anchorId="650207FA">
          <v:shape id="_x0000_i1266" type="#_x0000_t75" style="width:106.5pt;height:34.5pt" o:ole="">
            <v:imagedata r:id="rId490" o:title=""/>
          </v:shape>
          <o:OLEObject Type="Embed" ProgID="Equation.DSMT4" ShapeID="_x0000_i1266" DrawAspect="Content" ObjectID="_1695928421" r:id="rId491"/>
        </w:object>
      </w:r>
      <w:r w:rsidR="003375CE" w:rsidRPr="009C0570">
        <w:rPr>
          <w:rFonts w:cs="Times New Roman"/>
          <w:color w:val="000000" w:themeColor="text1"/>
          <w:sz w:val="24"/>
          <w:szCs w:val="24"/>
        </w:rPr>
        <w:t>.</w:t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846DC5" w:rsidRPr="009C0570">
        <w:rPr>
          <w:rFonts w:cs="Times New Roman"/>
          <w:color w:val="000000" w:themeColor="text1"/>
          <w:sz w:val="24"/>
          <w:szCs w:val="24"/>
        </w:rPr>
        <w:t>,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2500" w:dyaOrig="700" w14:anchorId="19F8FA62">
          <v:shape id="_x0000_i1267" type="#_x0000_t75" style="width:124.5pt;height:34.5pt" o:ole="">
            <v:imagedata r:id="rId492" o:title=""/>
          </v:shape>
          <o:OLEObject Type="Embed" ProgID="Equation.DSMT4" ShapeID="_x0000_i1267" DrawAspect="Content" ObjectID="_1695928422" r:id="rId493"/>
        </w:object>
      </w:r>
      <w:r w:rsidR="003375CE" w:rsidRPr="009C0570">
        <w:rPr>
          <w:rFonts w:cs="Times New Roman"/>
          <w:color w:val="000000" w:themeColor="text1"/>
          <w:sz w:val="24"/>
          <w:szCs w:val="24"/>
        </w:rPr>
        <w:t>.</w:t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2700" w:dyaOrig="700" w14:anchorId="7FAA3F0A">
          <v:shape id="_x0000_i1268" type="#_x0000_t75" style="width:135.75pt;height:34.5pt" o:ole="">
            <v:imagedata r:id="rId494" o:title=""/>
          </v:shape>
          <o:OLEObject Type="Embed" ProgID="Equation.DSMT4" ShapeID="_x0000_i1268" DrawAspect="Content" ObjectID="_1695928423" r:id="rId49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970746A" w14:textId="1B65783E" w:rsidR="00784578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2</w:t>
      </w:r>
      <w:r w:rsidR="00784578" w:rsidRPr="009C0570">
        <w:rPr>
          <w:rFonts w:cs="Times New Roman"/>
          <w:color w:val="000000" w:themeColor="text1"/>
          <w:sz w:val="24"/>
          <w:szCs w:val="24"/>
        </w:rPr>
        <w:t>: Thực hiện phép tính:</w:t>
      </w:r>
    </w:p>
    <w:p w14:paraId="414AE00F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80" w:dyaOrig="620" w14:anchorId="414160BD">
          <v:shape id="_x0000_i1269" type="#_x0000_t75" style="width:94.5pt;height:31.5pt" o:ole="">
            <v:imagedata r:id="rId496" o:title=""/>
          </v:shape>
          <o:OLEObject Type="Embed" ProgID="Equation.DSMT4" ShapeID="_x0000_i1269" DrawAspect="Content" ObjectID="_1695928424" r:id="rId49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420" w:dyaOrig="620" w14:anchorId="0429011D">
          <v:shape id="_x0000_i1270" type="#_x0000_t75" style="width:121.5pt;height:31.5pt" o:ole="">
            <v:imagedata r:id="rId498" o:title=""/>
          </v:shape>
          <o:OLEObject Type="Embed" ProgID="Equation.DSMT4" ShapeID="_x0000_i1270" DrawAspect="Content" ObjectID="_1695928425" r:id="rId499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0827816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040" w:dyaOrig="620" w14:anchorId="341C6FD5">
          <v:shape id="_x0000_i1271" type="#_x0000_t75" style="width:102pt;height:31.5pt" o:ole="">
            <v:imagedata r:id="rId500" o:title=""/>
          </v:shape>
          <o:OLEObject Type="Embed" ProgID="Equation.DSMT4" ShapeID="_x0000_i1271" DrawAspect="Content" ObjectID="_1695928426" r:id="rId50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20" w:dyaOrig="620" w14:anchorId="41FAFDFE">
          <v:shape id="_x0000_i1272" type="#_x0000_t75" style="width:126pt;height:31.5pt" o:ole="">
            <v:imagedata r:id="rId502" o:title=""/>
          </v:shape>
          <o:OLEObject Type="Embed" ProgID="Equation.DSMT4" ShapeID="_x0000_i1272" DrawAspect="Content" ObjectID="_1695928427" r:id="rId503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845DF9F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060" w:dyaOrig="660" w14:anchorId="54EEDB47">
          <v:shape id="_x0000_i1273" type="#_x0000_t75" style="width:103.5pt;height:33.75pt" o:ole="">
            <v:imagedata r:id="rId504" o:title=""/>
          </v:shape>
          <o:OLEObject Type="Embed" ProgID="Equation.DSMT4" ShapeID="_x0000_i1273" DrawAspect="Content" ObjectID="_1695928428" r:id="rId50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540" w:dyaOrig="660" w14:anchorId="6A5F231C">
          <v:shape id="_x0000_i1274" type="#_x0000_t75" style="width:127.5pt;height:33.75pt" o:ole="">
            <v:imagedata r:id="rId506" o:title=""/>
          </v:shape>
          <o:OLEObject Type="Embed" ProgID="Equation.DSMT4" ShapeID="_x0000_i1274" DrawAspect="Content" ObjectID="_1695928429" r:id="rId507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BA0CBE1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80" w:dyaOrig="620" w14:anchorId="5ED2CDB9">
          <v:shape id="_x0000_i1275" type="#_x0000_t75" style="width:109.5pt;height:31.5pt" o:ole="">
            <v:imagedata r:id="rId508" o:title=""/>
          </v:shape>
          <o:OLEObject Type="Embed" ProgID="Equation.DSMT4" ShapeID="_x0000_i1275" DrawAspect="Content" ObjectID="_1695928430" r:id="rId509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C3496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40" w:dyaOrig="620" w14:anchorId="582B2944">
          <v:shape id="_x0000_i1276" type="#_x0000_t75" style="width:127.5pt;height:31.5pt" o:ole="">
            <v:imagedata r:id="rId510" o:title=""/>
          </v:shape>
          <o:OLEObject Type="Embed" ProgID="Equation.DSMT4" ShapeID="_x0000_i1276" DrawAspect="Content" ObjectID="_1695928431" r:id="rId511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2BA268B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80" w:dyaOrig="620" w14:anchorId="0ADB0799">
          <v:shape id="_x0000_i1277" type="#_x0000_t75" style="width:109.5pt;height:31.5pt" o:ole="">
            <v:imagedata r:id="rId512" o:title=""/>
          </v:shape>
          <o:OLEObject Type="Embed" ProgID="Equation.DSMT4" ShapeID="_x0000_i1277" DrawAspect="Content" ObjectID="_1695928432" r:id="rId513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C3496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640" w:dyaOrig="660" w14:anchorId="0FBF2FA8">
          <v:shape id="_x0000_i1278" type="#_x0000_t75" style="width:132pt;height:33.75pt" o:ole="">
            <v:imagedata r:id="rId514" o:title=""/>
          </v:shape>
          <o:OLEObject Type="Embed" ProgID="Equation.DSMT4" ShapeID="_x0000_i1278" DrawAspect="Content" ObjectID="_1695928433" r:id="rId515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A6577FE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00" w:dyaOrig="620" w14:anchorId="349406EA">
          <v:shape id="_x0000_i1279" type="#_x0000_t75" style="width:109.5pt;height:31.5pt" o:ole="">
            <v:imagedata r:id="rId516" o:title=""/>
          </v:shape>
          <o:OLEObject Type="Embed" ProgID="Equation.DSMT4" ShapeID="_x0000_i1279" DrawAspect="Content" ObjectID="_1695928434" r:id="rId517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C3496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740" w:dyaOrig="660" w14:anchorId="2DDA1268">
          <v:shape id="_x0000_i1280" type="#_x0000_t75" style="width:136.5pt;height:33.75pt" o:ole="">
            <v:imagedata r:id="rId518" o:title=""/>
          </v:shape>
          <o:OLEObject Type="Embed" ProgID="Equation.DSMT4" ShapeID="_x0000_i1280" DrawAspect="Content" ObjectID="_1695928435" r:id="rId519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1B9086B" w14:textId="77777777" w:rsidR="00784578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80" w:dyaOrig="620" w14:anchorId="2200D9A1">
          <v:shape id="_x0000_i1281" type="#_x0000_t75" style="width:114pt;height:31.5pt" o:ole="">
            <v:imagedata r:id="rId520" o:title=""/>
          </v:shape>
          <o:OLEObject Type="Embed" ProgID="Equation.DSMT4" ShapeID="_x0000_i1281" DrawAspect="Content" ObjectID="_1695928436" r:id="rId521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C3496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740" w:dyaOrig="660" w14:anchorId="15A9B1A9">
          <v:shape id="_x0000_i1282" type="#_x0000_t75" style="width:136.5pt;height:33.75pt" o:ole="">
            <v:imagedata r:id="rId522" o:title=""/>
          </v:shape>
          <o:OLEObject Type="Embed" ProgID="Equation.DSMT4" ShapeID="_x0000_i1282" DrawAspect="Content" ObjectID="_1695928437" r:id="rId523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284ACBE" w14:textId="77777777" w:rsidR="00D24EF9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84578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84578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420" w:dyaOrig="660" w14:anchorId="2A114E67">
          <v:shape id="_x0000_i1283" type="#_x0000_t75" style="width:121.5pt;height:33.75pt" o:ole="">
            <v:imagedata r:id="rId524" o:title=""/>
          </v:shape>
          <o:OLEObject Type="Embed" ProgID="Equation.DSMT4" ShapeID="_x0000_i1283" DrawAspect="Content" ObjectID="_1695928438" r:id="rId525"/>
        </w:object>
      </w:r>
      <w:r w:rsidR="00784578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7C3496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7C3496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019" w:dyaOrig="660" w14:anchorId="74F98D1F">
          <v:shape id="_x0000_i1284" type="#_x0000_t75" style="width:151.5pt;height:33.75pt" o:ole="">
            <v:imagedata r:id="rId526" o:title=""/>
          </v:shape>
          <o:OLEObject Type="Embed" ProgID="Equation.DSMT4" ShapeID="_x0000_i1284" DrawAspect="Content" ObjectID="_1695928439" r:id="rId527"/>
        </w:object>
      </w:r>
      <w:r w:rsidR="007C3496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5E8270E" w14:textId="77777777" w:rsidR="0069249B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3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: Thực hiệ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n phép tính:</w:t>
      </w:r>
    </w:p>
    <w:p w14:paraId="062EFBFC" w14:textId="77777777" w:rsidR="007C3496" w:rsidRPr="009C0570" w:rsidRDefault="0069249B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340" w:dyaOrig="660" w14:anchorId="24A7D7F2">
          <v:shape id="_x0000_i1285" type="#_x0000_t75" style="width:117.75pt;height:33.75pt" o:ole="">
            <v:imagedata r:id="rId528" o:title=""/>
          </v:shape>
          <o:OLEObject Type="Embed" ProgID="Equation.DSMT4" ShapeID="_x0000_i1285" DrawAspect="Content" ObjectID="_1695928440" r:id="rId529"/>
        </w:object>
      </w:r>
      <w:r w:rsidR="003375CE" w:rsidRPr="009C0570">
        <w:rPr>
          <w:rFonts w:cs="Times New Roman"/>
          <w:color w:val="000000" w:themeColor="text1"/>
          <w:sz w:val="24"/>
          <w:szCs w:val="24"/>
        </w:rPr>
        <w:t>.</w:t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340" w:dyaOrig="620" w14:anchorId="56143827">
          <v:shape id="_x0000_i1286" type="#_x0000_t75" style="width:117.75pt;height:31.5pt" o:ole="">
            <v:imagedata r:id="rId530" o:title=""/>
          </v:shape>
          <o:OLEObject Type="Embed" ProgID="Equation.DSMT4" ShapeID="_x0000_i1286" DrawAspect="Content" ObjectID="_1695928441" r:id="rId53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385B95A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40" w:dyaOrig="620" w14:anchorId="60BB16D1">
          <v:shape id="_x0000_i1287" type="#_x0000_t75" style="width:127.5pt;height:31.5pt" o:ole="">
            <v:imagedata r:id="rId532" o:title=""/>
          </v:shape>
          <o:OLEObject Type="Embed" ProgID="Equation.DSMT4" ShapeID="_x0000_i1287" DrawAspect="Content" ObjectID="_1695928442" r:id="rId533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680" w:dyaOrig="660" w14:anchorId="04674A4A">
          <v:shape id="_x0000_i1288" type="#_x0000_t75" style="width:133.5pt;height:33.75pt" o:ole="">
            <v:imagedata r:id="rId534" o:title=""/>
          </v:shape>
          <o:OLEObject Type="Embed" ProgID="Equation.DSMT4" ShapeID="_x0000_i1288" DrawAspect="Content" ObjectID="_1695928443" r:id="rId535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C24A47C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40" w:dyaOrig="620" w14:anchorId="09999DC0">
          <v:shape id="_x0000_i1289" type="#_x0000_t75" style="width:127.5pt;height:31.5pt" o:ole="">
            <v:imagedata r:id="rId536" o:title=""/>
          </v:shape>
          <o:OLEObject Type="Embed" ProgID="Equation.DSMT4" ShapeID="_x0000_i1289" DrawAspect="Content" ObjectID="_1695928444" r:id="rId537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2680" w:dyaOrig="740" w14:anchorId="6545904F">
          <v:shape id="_x0000_i1290" type="#_x0000_t75" style="width:133.5pt;height:37.5pt" o:ole="">
            <v:imagedata r:id="rId538" o:title=""/>
          </v:shape>
          <o:OLEObject Type="Embed" ProgID="Equation.DSMT4" ShapeID="_x0000_i1290" DrawAspect="Content" ObjectID="_1695928445" r:id="rId539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4C70D60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40" w:dyaOrig="660" w14:anchorId="38BE246E">
          <v:shape id="_x0000_i1291" type="#_x0000_t75" style="width:127.5pt;height:33.75pt" o:ole="">
            <v:imagedata r:id="rId540" o:title=""/>
          </v:shape>
          <o:OLEObject Type="Embed" ProgID="Equation.DSMT4" ShapeID="_x0000_i1291" DrawAspect="Content" ObjectID="_1695928446" r:id="rId541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740" w:dyaOrig="660" w14:anchorId="718861DB">
          <v:shape id="_x0000_i1292" type="#_x0000_t75" style="width:136.5pt;height:33.75pt" o:ole="">
            <v:imagedata r:id="rId542" o:title=""/>
          </v:shape>
          <o:OLEObject Type="Embed" ProgID="Equation.DSMT4" ShapeID="_x0000_i1292" DrawAspect="Content" ObjectID="_1695928447" r:id="rId543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358FE08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40" w:dyaOrig="620" w14:anchorId="181EFCDB">
          <v:shape id="_x0000_i1293" type="#_x0000_t75" style="width:127.5pt;height:31.5pt" o:ole="">
            <v:imagedata r:id="rId544" o:title=""/>
          </v:shape>
          <o:OLEObject Type="Embed" ProgID="Equation.DSMT4" ShapeID="_x0000_i1293" DrawAspect="Content" ObjectID="_1695928448" r:id="rId545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860" w:dyaOrig="620" w14:anchorId="77D71F6B">
          <v:shape id="_x0000_i1294" type="#_x0000_t75" style="width:142.5pt;height:31.5pt" o:ole="">
            <v:imagedata r:id="rId546" o:title=""/>
          </v:shape>
          <o:OLEObject Type="Embed" ProgID="Equation.DSMT4" ShapeID="_x0000_i1294" DrawAspect="Content" ObjectID="_1695928449" r:id="rId547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81650CD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680" w:dyaOrig="660" w14:anchorId="12DD3F1D">
          <v:shape id="_x0000_i1295" type="#_x0000_t75" style="width:133.5pt;height:33.75pt" o:ole="">
            <v:imagedata r:id="rId548" o:title=""/>
          </v:shape>
          <o:OLEObject Type="Embed" ProgID="Equation.DSMT4" ShapeID="_x0000_i1295" DrawAspect="Content" ObjectID="_1695928450" r:id="rId54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860" w:dyaOrig="620" w14:anchorId="4CCAFD19">
          <v:shape id="_x0000_i1296" type="#_x0000_t75" style="width:142.5pt;height:31.5pt" o:ole="">
            <v:imagedata r:id="rId550" o:title=""/>
          </v:shape>
          <o:OLEObject Type="Embed" ProgID="Equation.DSMT4" ShapeID="_x0000_i1296" DrawAspect="Content" ObjectID="_1695928451" r:id="rId551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B267E6C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680" w:dyaOrig="660" w14:anchorId="225C7F73">
          <v:shape id="_x0000_i1297" type="#_x0000_t75" style="width:133.5pt;height:33.75pt" o:ole="">
            <v:imagedata r:id="rId552" o:title=""/>
          </v:shape>
          <o:OLEObject Type="Embed" ProgID="Equation.DSMT4" ShapeID="_x0000_i1297" DrawAspect="Content" ObjectID="_1695928452" r:id="rId55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980" w:dyaOrig="620" w14:anchorId="519230AC">
          <v:shape id="_x0000_i1298" type="#_x0000_t75" style="width:148.5pt;height:31.5pt" o:ole="">
            <v:imagedata r:id="rId554" o:title=""/>
          </v:shape>
          <o:OLEObject Type="Embed" ProgID="Equation.DSMT4" ShapeID="_x0000_i1298" DrawAspect="Content" ObjectID="_1695928453" r:id="rId555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ECCC6AE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860" w:dyaOrig="620" w14:anchorId="706224C7">
          <v:shape id="_x0000_i1299" type="#_x0000_t75" style="width:142.5pt;height:31.5pt" o:ole="">
            <v:imagedata r:id="rId556" o:title=""/>
          </v:shape>
          <o:OLEObject Type="Embed" ProgID="Equation.DSMT4" ShapeID="_x0000_i1299" DrawAspect="Content" ObjectID="_1695928454" r:id="rId55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100" w:dyaOrig="660" w14:anchorId="0029CE86">
          <v:shape id="_x0000_i1300" type="#_x0000_t75" style="width:154.5pt;height:33.75pt" o:ole="">
            <v:imagedata r:id="rId558" o:title=""/>
          </v:shape>
          <o:OLEObject Type="Embed" ProgID="Equation.DSMT4" ShapeID="_x0000_i1300" DrawAspect="Content" ObjectID="_1695928455" r:id="rId559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0EEEC10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860" w:dyaOrig="660" w14:anchorId="5EE49144">
          <v:shape id="_x0000_i1301" type="#_x0000_t75" style="width:142.5pt;height:33.75pt" o:ole="">
            <v:imagedata r:id="rId560" o:title=""/>
          </v:shape>
          <o:OLEObject Type="Embed" ProgID="Equation.DSMT4" ShapeID="_x0000_i1301" DrawAspect="Content" ObjectID="_1695928456" r:id="rId56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159" w:dyaOrig="660" w14:anchorId="01A5CC74">
          <v:shape id="_x0000_i1302" type="#_x0000_t75" style="width:157.5pt;height:33.75pt" o:ole="">
            <v:imagedata r:id="rId562" o:title=""/>
          </v:shape>
          <o:OLEObject Type="Embed" ProgID="Equation.DSMT4" ShapeID="_x0000_i1302" DrawAspect="Content" ObjectID="_1695928457" r:id="rId563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8E2D630" w14:textId="77777777" w:rsidR="007C3496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7C3496" w:rsidRPr="009C0570">
        <w:rPr>
          <w:rFonts w:cs="Times New Roman"/>
          <w:color w:val="000000" w:themeColor="text1"/>
          <w:sz w:val="24"/>
          <w:szCs w:val="24"/>
        </w:rPr>
        <w:t>,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9249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060" w:dyaOrig="660" w14:anchorId="50A12B79">
          <v:shape id="_x0000_i1303" type="#_x0000_t75" style="width:153.75pt;height:33.75pt" o:ole="">
            <v:imagedata r:id="rId564" o:title=""/>
          </v:shape>
          <o:OLEObject Type="Embed" ProgID="Equation.DSMT4" ShapeID="_x0000_i1303" DrawAspect="Content" ObjectID="_1695928458" r:id="rId56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400" w:dyaOrig="660" w14:anchorId="520D96AD">
          <v:shape id="_x0000_i1304" type="#_x0000_t75" style="width:169.5pt;height:33.75pt" o:ole="">
            <v:imagedata r:id="rId566" o:title=""/>
          </v:shape>
          <o:OLEObject Type="Embed" ProgID="Equation.DSMT4" ShapeID="_x0000_i1304" DrawAspect="Content" ObjectID="_1695928459" r:id="rId567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6E89CAA" w14:textId="77777777" w:rsidR="00CB02F8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4</w:t>
      </w:r>
      <w:r w:rsidR="00CB02F8" w:rsidRPr="009C0570">
        <w:rPr>
          <w:rFonts w:cs="Times New Roman"/>
          <w:color w:val="000000" w:themeColor="text1"/>
          <w:sz w:val="24"/>
          <w:szCs w:val="24"/>
        </w:rPr>
        <w:t>: Thực hiện phép tính:</w:t>
      </w:r>
    </w:p>
    <w:p w14:paraId="14CEF88E" w14:textId="77777777" w:rsidR="00CB02F8" w:rsidRPr="009C0570" w:rsidRDefault="00CB02F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420" w:dyaOrig="660" w14:anchorId="6E5A485B">
          <v:shape id="_x0000_i1305" type="#_x0000_t75" style="width:70.5pt;height:33.75pt" o:ole="">
            <v:imagedata r:id="rId568" o:title=""/>
          </v:shape>
          <o:OLEObject Type="Embed" ProgID="Equation.DSMT4" ShapeID="_x0000_i1305" DrawAspect="Content" ObjectID="_1695928460" r:id="rId56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>,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00" w:dyaOrig="660" w14:anchorId="1896BF46">
          <v:shape id="_x0000_i1306" type="#_x0000_t75" style="width:105.75pt;height:33.75pt" o:ole="">
            <v:imagedata r:id="rId570" o:title=""/>
          </v:shape>
          <o:OLEObject Type="Embed" ProgID="Equation.DSMT4" ShapeID="_x0000_i1306" DrawAspect="Content" ObjectID="_1695928461" r:id="rId571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c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40" w:dyaOrig="620" w14:anchorId="6A34AFC7">
          <v:shape id="_x0000_i1307" type="#_x0000_t75" style="width:67.5pt;height:31.5pt" o:ole="">
            <v:imagedata r:id="rId572" o:title=""/>
          </v:shape>
          <o:OLEObject Type="Embed" ProgID="Equation.DSMT4" ShapeID="_x0000_i1307" DrawAspect="Content" ObjectID="_1695928462" r:id="rId573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3222E69" w14:textId="77777777" w:rsidR="00CB02F8" w:rsidRPr="009C0570" w:rsidRDefault="00CB02F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460" w:dyaOrig="660" w14:anchorId="02484CD9">
          <v:shape id="_x0000_i1308" type="#_x0000_t75" style="width:73.5pt;height:33.75pt" o:ole="">
            <v:imagedata r:id="rId574" o:title=""/>
          </v:shape>
          <o:OLEObject Type="Embed" ProgID="Equation.DSMT4" ShapeID="_x0000_i1308" DrawAspect="Content" ObjectID="_1695928463" r:id="rId57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>,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40" w:dyaOrig="620" w14:anchorId="2AB8D55C">
          <v:shape id="_x0000_i1309" type="#_x0000_t75" style="width:107.25pt;height:31.5pt" o:ole="">
            <v:imagedata r:id="rId576" o:title=""/>
          </v:shape>
          <o:OLEObject Type="Embed" ProgID="Equation.DSMT4" ShapeID="_x0000_i1309" DrawAspect="Content" ObjectID="_1695928464" r:id="rId577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c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00" w:dyaOrig="620" w14:anchorId="0FDDEA91">
          <v:shape id="_x0000_i1310" type="#_x0000_t75" style="width:75.75pt;height:31.5pt" o:ole="">
            <v:imagedata r:id="rId578" o:title=""/>
          </v:shape>
          <o:OLEObject Type="Embed" ProgID="Equation.DSMT4" ShapeID="_x0000_i1310" DrawAspect="Content" ObjectID="_1695928465" r:id="rId579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15B4F48" w14:textId="77777777" w:rsidR="00CB02F8" w:rsidRPr="009C0570" w:rsidRDefault="00CB02F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520" w:dyaOrig="660" w14:anchorId="4F7C735F">
          <v:shape id="_x0000_i1311" type="#_x0000_t75" style="width:76.5pt;height:33.75pt" o:ole="">
            <v:imagedata r:id="rId580" o:title=""/>
          </v:shape>
          <o:OLEObject Type="Embed" ProgID="Equation.DSMT4" ShapeID="_x0000_i1311" DrawAspect="Content" ObjectID="_1695928466" r:id="rId58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>,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20" w:dyaOrig="620" w14:anchorId="7462F447">
          <v:shape id="_x0000_i1312" type="#_x0000_t75" style="width:111.75pt;height:31.5pt" o:ole="">
            <v:imagedata r:id="rId582" o:title=""/>
          </v:shape>
          <o:OLEObject Type="Embed" ProgID="Equation.DSMT4" ShapeID="_x0000_i1312" DrawAspect="Content" ObjectID="_1695928467" r:id="rId583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c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40" w:dyaOrig="620" w14:anchorId="13422FCC">
          <v:shape id="_x0000_i1313" type="#_x0000_t75" style="width:82.5pt;height:31.5pt" o:ole="">
            <v:imagedata r:id="rId584" o:title=""/>
          </v:shape>
          <o:OLEObject Type="Embed" ProgID="Equation.DSMT4" ShapeID="_x0000_i1313" DrawAspect="Content" ObjectID="_1695928468" r:id="rId585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6FD4E88" w14:textId="77777777" w:rsidR="00CB02F8" w:rsidRPr="009C0570" w:rsidRDefault="00CB02F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020" w:dyaOrig="660" w14:anchorId="6D305D14">
          <v:shape id="_x0000_i1314" type="#_x0000_t75" style="width:100.5pt;height:33.75pt" o:ole="">
            <v:imagedata r:id="rId586" o:title=""/>
          </v:shape>
          <o:OLEObject Type="Embed" ProgID="Equation.DSMT4" ShapeID="_x0000_i1314" DrawAspect="Content" ObjectID="_1695928469" r:id="rId58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>,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340" w:dyaOrig="660" w14:anchorId="736FBC67">
          <v:shape id="_x0000_i1315" type="#_x0000_t75" style="width:117.75pt;height:33.75pt" o:ole="">
            <v:imagedata r:id="rId588" o:title=""/>
          </v:shape>
          <o:OLEObject Type="Embed" ProgID="Equation.DSMT4" ShapeID="_x0000_i1315" DrawAspect="Content" ObjectID="_1695928470" r:id="rId589"/>
        </w:object>
      </w:r>
      <w:r w:rsidR="003375CE" w:rsidRPr="009C0570">
        <w:rPr>
          <w:rFonts w:cs="Times New Roman"/>
          <w:color w:val="000000" w:themeColor="text1"/>
          <w:sz w:val="24"/>
          <w:szCs w:val="24"/>
        </w:rPr>
        <w:t>.</w:t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40" w:dyaOrig="620" w14:anchorId="209BAA3D">
          <v:shape id="_x0000_i1316" type="#_x0000_t75" style="width:82.5pt;height:31.5pt" o:ole="">
            <v:imagedata r:id="rId590" o:title=""/>
          </v:shape>
          <o:OLEObject Type="Embed" ProgID="Equation.DSMT4" ShapeID="_x0000_i1316" DrawAspect="Content" ObjectID="_1695928471" r:id="rId591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2246072" w14:textId="77777777" w:rsidR="00083449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5</w:t>
      </w:r>
      <w:r w:rsidR="00083449" w:rsidRPr="009C0570">
        <w:rPr>
          <w:rFonts w:cs="Times New Roman"/>
          <w:color w:val="000000" w:themeColor="text1"/>
          <w:sz w:val="24"/>
          <w:szCs w:val="24"/>
        </w:rPr>
        <w:t>: Thực hiện phép tính:</w:t>
      </w:r>
    </w:p>
    <w:p w14:paraId="6894BFAA" w14:textId="77777777" w:rsidR="00083449" w:rsidRPr="009C0570" w:rsidRDefault="0008344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719" w:dyaOrig="620" w14:anchorId="0EDEB284">
          <v:shape id="_x0000_i1317" type="#_x0000_t75" style="width:85.5pt;height:31.5pt" o:ole="">
            <v:imagedata r:id="rId592" o:title=""/>
          </v:shape>
          <o:OLEObject Type="Embed" ProgID="Equation.DSMT4" ShapeID="_x0000_i1317" DrawAspect="Content" ObjectID="_1695928472" r:id="rId59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460" w:dyaOrig="620" w14:anchorId="107328F4">
          <v:shape id="_x0000_i1318" type="#_x0000_t75" style="width:123.75pt;height:31.5pt" o:ole="">
            <v:imagedata r:id="rId594" o:title=""/>
          </v:shape>
          <o:OLEObject Type="Embed" ProgID="Equation.DSMT4" ShapeID="_x0000_i1318" DrawAspect="Content" ObjectID="_1695928473" r:id="rId59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c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460" w:dyaOrig="620" w14:anchorId="2CF6D88E">
          <v:shape id="_x0000_i1319" type="#_x0000_t75" style="width:123.75pt;height:31.5pt" o:ole="">
            <v:imagedata r:id="rId596" o:title=""/>
          </v:shape>
          <o:OLEObject Type="Embed" ProgID="Equation.DSMT4" ShapeID="_x0000_i1319" DrawAspect="Content" ObjectID="_1695928474" r:id="rId59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391E5B2" w14:textId="77777777" w:rsidR="007C3496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6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: Thực hiệ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n phép tính:</w:t>
      </w:r>
    </w:p>
    <w:p w14:paraId="1F25AD04" w14:textId="77777777" w:rsidR="0069249B" w:rsidRPr="009C0570" w:rsidRDefault="007C349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20" w:dyaOrig="660" w14:anchorId="14DE971B">
          <v:shape id="_x0000_i1320" type="#_x0000_t75" style="width:126pt;height:33.75pt" o:ole="">
            <v:imagedata r:id="rId598" o:title=""/>
          </v:shape>
          <o:OLEObject Type="Embed" ProgID="Equation.DSMT4" ShapeID="_x0000_i1320" DrawAspect="Content" ObjectID="_1695928475" r:id="rId599"/>
        </w:object>
      </w:r>
      <w:r w:rsidR="003375CE" w:rsidRPr="009C0570">
        <w:rPr>
          <w:rFonts w:cs="Times New Roman"/>
          <w:color w:val="000000" w:themeColor="text1"/>
          <w:sz w:val="24"/>
          <w:szCs w:val="24"/>
        </w:rPr>
        <w:t>.</w:t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,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8315D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420" w:dyaOrig="660" w14:anchorId="3A57A047">
          <v:shape id="_x0000_i1321" type="#_x0000_t75" style="width:121.5pt;height:33.75pt" o:ole="">
            <v:imagedata r:id="rId600" o:title=""/>
          </v:shape>
          <o:OLEObject Type="Embed" ProgID="Equation.DSMT4" ShapeID="_x0000_i1321" DrawAspect="Content" ObjectID="_1695928476" r:id="rId601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36B33A5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860" w:dyaOrig="620" w14:anchorId="4EACA9D8">
          <v:shape id="_x0000_i1322" type="#_x0000_t75" style="width:142.5pt;height:31.5pt" o:ole="">
            <v:imagedata r:id="rId602" o:title=""/>
          </v:shape>
          <o:OLEObject Type="Embed" ProgID="Equation.DSMT4" ShapeID="_x0000_i1322" DrawAspect="Content" ObjectID="_1695928477" r:id="rId60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,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8315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600" w:dyaOrig="620" w14:anchorId="50FCAC71">
          <v:shape id="_x0000_i1323" type="#_x0000_t75" style="width:180pt;height:31.5pt" o:ole="">
            <v:imagedata r:id="rId604" o:title=""/>
          </v:shape>
          <o:OLEObject Type="Embed" ProgID="Equation.DSMT4" ShapeID="_x0000_i1323" DrawAspect="Content" ObjectID="_1695928478" r:id="rId605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2A8F577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900" w:dyaOrig="660" w14:anchorId="08705740">
          <v:shape id="_x0000_i1324" type="#_x0000_t75" style="width:145.5pt;height:33.75pt" o:ole="">
            <v:imagedata r:id="rId606" o:title=""/>
          </v:shape>
          <o:OLEObject Type="Embed" ProgID="Equation.DSMT4" ShapeID="_x0000_i1324" DrawAspect="Content" ObjectID="_1695928479" r:id="rId60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,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8315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660" w:dyaOrig="620" w14:anchorId="58CFF0D0">
          <v:shape id="_x0000_i1325" type="#_x0000_t75" style="width:183pt;height:31.5pt" o:ole="">
            <v:imagedata r:id="rId608" o:title=""/>
          </v:shape>
          <o:OLEObject Type="Embed" ProgID="Equation.DSMT4" ShapeID="_x0000_i1325" DrawAspect="Content" ObjectID="_1695928480" r:id="rId609"/>
        </w:object>
      </w:r>
    </w:p>
    <w:p w14:paraId="66DDBCBB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019" w:dyaOrig="620" w14:anchorId="3C564F1A">
          <v:shape id="_x0000_i1326" type="#_x0000_t75" style="width:151.5pt;height:31.5pt" o:ole="">
            <v:imagedata r:id="rId610" o:title=""/>
          </v:shape>
          <o:OLEObject Type="Embed" ProgID="Equation.DSMT4" ShapeID="_x0000_i1326" DrawAspect="Content" ObjectID="_1695928481" r:id="rId61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,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8315D" w:rsidRPr="009C0570">
        <w:rPr>
          <w:rFonts w:cs="Times New Roman"/>
          <w:color w:val="000000" w:themeColor="text1"/>
          <w:position w:val="-38"/>
          <w:sz w:val="24"/>
          <w:szCs w:val="24"/>
        </w:rPr>
        <w:object w:dxaOrig="4040" w:dyaOrig="760" w14:anchorId="562575BB">
          <v:shape id="_x0000_i1327" type="#_x0000_t75" style="width:202.5pt;height:37.5pt" o:ole="">
            <v:imagedata r:id="rId612" o:title=""/>
          </v:shape>
          <o:OLEObject Type="Embed" ProgID="Equation.DSMT4" ShapeID="_x0000_i1327" DrawAspect="Content" ObjectID="_1695928482" r:id="rId613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39E3E5A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040" w:dyaOrig="660" w14:anchorId="7622663D">
          <v:shape id="_x0000_i1328" type="#_x0000_t75" style="width:151.5pt;height:33.75pt" o:ole="">
            <v:imagedata r:id="rId614" o:title=""/>
          </v:shape>
          <o:OLEObject Type="Embed" ProgID="Equation.DSMT4" ShapeID="_x0000_i1328" DrawAspect="Content" ObjectID="_1695928483" r:id="rId61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,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8315D" w:rsidRPr="009C0570">
        <w:rPr>
          <w:rFonts w:cs="Times New Roman"/>
          <w:color w:val="000000" w:themeColor="text1"/>
          <w:position w:val="-38"/>
          <w:sz w:val="24"/>
          <w:szCs w:val="24"/>
        </w:rPr>
        <w:object w:dxaOrig="4099" w:dyaOrig="760" w14:anchorId="20B9342A">
          <v:shape id="_x0000_i1329" type="#_x0000_t75" style="width:205.5pt;height:37.5pt" o:ole="">
            <v:imagedata r:id="rId616" o:title=""/>
          </v:shape>
          <o:OLEObject Type="Embed" ProgID="Equation.DSMT4" ShapeID="_x0000_i1329" DrawAspect="Content" ObjectID="_1695928484" r:id="rId617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8CAFC87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38"/>
          <w:sz w:val="24"/>
          <w:szCs w:val="24"/>
        </w:rPr>
        <w:object w:dxaOrig="3240" w:dyaOrig="859" w14:anchorId="7C12E86D">
          <v:shape id="_x0000_i1330" type="#_x0000_t75" style="width:162pt;height:43.5pt" o:ole="">
            <v:imagedata r:id="rId618" o:title=""/>
          </v:shape>
          <o:OLEObject Type="Embed" ProgID="Equation.DSMT4" ShapeID="_x0000_i1330" DrawAspect="Content" ObjectID="_1695928485" r:id="rId61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,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8315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4380" w:dyaOrig="620" w14:anchorId="7C6B8E23">
          <v:shape id="_x0000_i1331" type="#_x0000_t75" style="width:219.75pt;height:31.5pt" o:ole="">
            <v:imagedata r:id="rId620" o:title=""/>
          </v:shape>
          <o:OLEObject Type="Embed" ProgID="Equation.DSMT4" ShapeID="_x0000_i1331" DrawAspect="Content" ObjectID="_1695928486" r:id="rId621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E46AE38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320" w:dyaOrig="660" w14:anchorId="4538CE53">
          <v:shape id="_x0000_i1332" type="#_x0000_t75" style="width:166.5pt;height:33.75pt" o:ole="">
            <v:imagedata r:id="rId622" o:title=""/>
          </v:shape>
          <o:OLEObject Type="Embed" ProgID="Equation.DSMT4" ShapeID="_x0000_i1332" DrawAspect="Content" ObjectID="_1695928487" r:id="rId62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9249B" w:rsidRPr="009C0570">
        <w:rPr>
          <w:rFonts w:cs="Times New Roman"/>
          <w:color w:val="000000" w:themeColor="text1"/>
          <w:sz w:val="24"/>
          <w:szCs w:val="24"/>
        </w:rPr>
        <w:t>,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4400" w:dyaOrig="700" w14:anchorId="2F501880">
          <v:shape id="_x0000_i1333" type="#_x0000_t75" style="width:221.25pt;height:34.5pt" o:ole="">
            <v:imagedata r:id="rId624" o:title=""/>
          </v:shape>
          <o:OLEObject Type="Embed" ProgID="Equation.DSMT4" ShapeID="_x0000_i1333" DrawAspect="Content" ObjectID="_1695928488" r:id="rId625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89678C0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9249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9249B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320" w:dyaOrig="660" w14:anchorId="2EC8B1E1">
          <v:shape id="_x0000_i1334" type="#_x0000_t75" style="width:166.5pt;height:33.75pt" o:ole="">
            <v:imagedata r:id="rId626" o:title=""/>
          </v:shape>
          <o:OLEObject Type="Embed" ProgID="Equation.DSMT4" ShapeID="_x0000_i1334" DrawAspect="Content" ObjectID="_1695928489" r:id="rId627"/>
        </w:object>
      </w:r>
      <w:r w:rsidR="0069249B" w:rsidRPr="009C0570">
        <w:rPr>
          <w:rFonts w:cs="Times New Roman"/>
          <w:color w:val="000000" w:themeColor="text1"/>
          <w:sz w:val="24"/>
          <w:szCs w:val="24"/>
        </w:rPr>
        <w:t>.</w:t>
      </w:r>
      <w:r w:rsidR="0069249B"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6FA358DB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580" w:dyaOrig="660" w14:anchorId="645CD43C">
          <v:shape id="_x0000_i1335" type="#_x0000_t75" style="width:178.5pt;height:33.75pt" o:ole="">
            <v:imagedata r:id="rId628" o:title=""/>
          </v:shape>
          <o:OLEObject Type="Embed" ProgID="Equation.DSMT4" ShapeID="_x0000_i1335" DrawAspect="Content" ObjectID="_1695928490" r:id="rId629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  <w:r w:rsidR="0028315D"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6894B41B" w14:textId="77777777" w:rsidR="0028315D" w:rsidRPr="009C0570" w:rsidRDefault="0028315D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a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420" w:dyaOrig="660" w14:anchorId="5846F749">
          <v:shape id="_x0000_i1336" type="#_x0000_t75" style="width:171.75pt;height:33.75pt" o:ole="">
            <v:imagedata r:id="rId630" o:title=""/>
          </v:shape>
          <o:OLEObject Type="Embed" ProgID="Equation.DSMT4" ShapeID="_x0000_i1336" DrawAspect="Content" ObjectID="_1695928491" r:id="rId631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5A12352" w14:textId="77777777" w:rsidR="0028315D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7</w:t>
      </w:r>
      <w:r w:rsidR="0028315D" w:rsidRPr="009C0570">
        <w:rPr>
          <w:rFonts w:cs="Times New Roman"/>
          <w:color w:val="000000" w:themeColor="text1"/>
          <w:sz w:val="24"/>
          <w:szCs w:val="24"/>
        </w:rPr>
        <w:t>: Thực hiệ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n phép tính:</w:t>
      </w:r>
    </w:p>
    <w:p w14:paraId="31D4CD97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4580" w:dyaOrig="700" w14:anchorId="35897E2B">
          <v:shape id="_x0000_i1337" type="#_x0000_t75" style="width:229.5pt;height:34.5pt" o:ole="">
            <v:imagedata r:id="rId632" o:title=""/>
          </v:shape>
          <o:OLEObject Type="Embed" ProgID="Equation.DSMT4" ShapeID="_x0000_i1337" DrawAspect="Content" ObjectID="_1695928492" r:id="rId633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BDFFAAA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5060" w:dyaOrig="700" w14:anchorId="76B9F882">
          <v:shape id="_x0000_i1338" type="#_x0000_t75" style="width:253.5pt;height:34.5pt" o:ole="">
            <v:imagedata r:id="rId634" o:title=""/>
          </v:shape>
          <o:OLEObject Type="Embed" ProgID="Equation.DSMT4" ShapeID="_x0000_i1338" DrawAspect="Content" ObjectID="_1695928493" r:id="rId635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AA0194E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5080" w:dyaOrig="700" w14:anchorId="577F789A">
          <v:shape id="_x0000_i1339" type="#_x0000_t75" style="width:253.5pt;height:34.5pt" o:ole="">
            <v:imagedata r:id="rId636" o:title=""/>
          </v:shape>
          <o:OLEObject Type="Embed" ProgID="Equation.DSMT4" ShapeID="_x0000_i1339" DrawAspect="Content" ObjectID="_1695928494" r:id="rId637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AF7C577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5060" w:dyaOrig="740" w14:anchorId="5042A301">
          <v:shape id="_x0000_i1340" type="#_x0000_t75" style="width:253.5pt;height:37.5pt" o:ole="">
            <v:imagedata r:id="rId638" o:title=""/>
          </v:shape>
          <o:OLEObject Type="Embed" ProgID="Equation.DSMT4" ShapeID="_x0000_i1340" DrawAspect="Content" ObjectID="_1695928495" r:id="rId639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E5F30EF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5200" w:dyaOrig="700" w14:anchorId="27744F42">
          <v:shape id="_x0000_i1341" type="#_x0000_t75" style="width:259.5pt;height:34.5pt" o:ole="">
            <v:imagedata r:id="rId640" o:title=""/>
          </v:shape>
          <o:OLEObject Type="Embed" ProgID="Equation.DSMT4" ShapeID="_x0000_i1341" DrawAspect="Content" ObjectID="_1695928496" r:id="rId641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4E51E56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5200" w:dyaOrig="700" w14:anchorId="34114E0D">
          <v:shape id="_x0000_i1342" type="#_x0000_t75" style="width:259.5pt;height:34.5pt" o:ole="">
            <v:imagedata r:id="rId642" o:title=""/>
          </v:shape>
          <o:OLEObject Type="Embed" ProgID="Equation.DSMT4" ShapeID="_x0000_i1342" DrawAspect="Content" ObjectID="_1695928497" r:id="rId643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4C99718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5200" w:dyaOrig="740" w14:anchorId="16EC0F9C">
          <v:shape id="_x0000_i1343" type="#_x0000_t75" style="width:259.5pt;height:37.5pt" o:ole="">
            <v:imagedata r:id="rId644" o:title=""/>
          </v:shape>
          <o:OLEObject Type="Embed" ProgID="Equation.DSMT4" ShapeID="_x0000_i1343" DrawAspect="Content" ObjectID="_1695928498" r:id="rId645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4B642FE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5780" w:dyaOrig="700" w14:anchorId="791F80B3">
          <v:shape id="_x0000_i1344" type="#_x0000_t75" style="width:289.5pt;height:34.5pt" o:ole="">
            <v:imagedata r:id="rId646" o:title=""/>
          </v:shape>
          <o:OLEObject Type="Embed" ProgID="Equation.DSMT4" ShapeID="_x0000_i1344" DrawAspect="Content" ObjectID="_1695928499" r:id="rId647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F34EADB" w14:textId="77777777" w:rsidR="0069249B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5300" w:dyaOrig="840" w14:anchorId="48995999">
          <v:shape id="_x0000_i1345" type="#_x0000_t75" style="width:265.5pt;height:42pt" o:ole="">
            <v:imagedata r:id="rId648" o:title=""/>
          </v:shape>
          <o:OLEObject Type="Embed" ProgID="Equation.DSMT4" ShapeID="_x0000_i1345" DrawAspect="Content" ObjectID="_1695928500" r:id="rId649"/>
        </w:object>
      </w:r>
      <w:r w:rsidR="0028315D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A294ACE" w14:textId="77777777" w:rsidR="0069249B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8</w:t>
      </w:r>
      <w:r w:rsidR="0028315D" w:rsidRPr="009C0570">
        <w:rPr>
          <w:rFonts w:cs="Times New Roman"/>
          <w:color w:val="000000" w:themeColor="text1"/>
          <w:sz w:val="24"/>
          <w:szCs w:val="24"/>
        </w:rPr>
        <w:t>: Thực hiệ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n phép tính:</w:t>
      </w:r>
    </w:p>
    <w:p w14:paraId="3D278A6B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4280" w:dyaOrig="620" w14:anchorId="3E0F251D">
          <v:shape id="_x0000_i1346" type="#_x0000_t75" style="width:213.75pt;height:31.5pt" o:ole="">
            <v:imagedata r:id="rId650" o:title=""/>
          </v:shape>
          <o:OLEObject Type="Embed" ProgID="Equation.DSMT4" ShapeID="_x0000_i1346" DrawAspect="Content" ObjectID="_1695928501" r:id="rId651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0F5EC96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4420" w:dyaOrig="660" w14:anchorId="660F9DE7">
          <v:shape id="_x0000_i1347" type="#_x0000_t75" style="width:220.5pt;height:33.75pt" o:ole="">
            <v:imagedata r:id="rId652" o:title=""/>
          </v:shape>
          <o:OLEObject Type="Embed" ProgID="Equation.DSMT4" ShapeID="_x0000_i1347" DrawAspect="Content" ObjectID="_1695928502" r:id="rId653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581F56E" w14:textId="77777777" w:rsidR="0028315D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8315D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8315D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5700" w:dyaOrig="620" w14:anchorId="002994FE">
          <v:shape id="_x0000_i1348" type="#_x0000_t75" style="width:285pt;height:31.5pt" o:ole="">
            <v:imagedata r:id="rId654" o:title=""/>
          </v:shape>
          <o:OLEObject Type="Embed" ProgID="Equation.DSMT4" ShapeID="_x0000_i1348" DrawAspect="Content" ObjectID="_1695928503" r:id="rId655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3F39B9C" w14:textId="77777777" w:rsidR="001E438B" w:rsidRPr="009C0570" w:rsidRDefault="001E438B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0221AC4A" w14:textId="02326FB1" w:rsidR="00472D7F" w:rsidRPr="009C0570" w:rsidRDefault="00472D7F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7: PHÉP NHÂN, CHIA CÁC PHÂN THỨC ĐẠI SỐ:</w:t>
      </w:r>
    </w:p>
    <w:p w14:paraId="552A3FFC" w14:textId="77777777" w:rsidR="00472D7F" w:rsidRPr="009C0570" w:rsidRDefault="00472D7F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, PHÉP NHÂN CÁC PHÂN THỨC:</w:t>
      </w:r>
    </w:p>
    <w:p w14:paraId="12F07FCF" w14:textId="77777777" w:rsidR="00472D7F" w:rsidRPr="009C0570" w:rsidRDefault="00472D7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 xml:space="preserve">Quy tắc:   </w:t>
      </w:r>
      <w:r w:rsidR="0028315D"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2F63D7EE" w14:textId="77777777" w:rsidR="00023477" w:rsidRPr="009C0570" w:rsidRDefault="00472D7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“ Khi nhân hai phân thức, ta nhân các tử với nhau, mẫu thức với nhau, rồi rút gọn “.</w:t>
      </w:r>
    </w:p>
    <w:p w14:paraId="245F93FD" w14:textId="77777777" w:rsidR="007D5E48" w:rsidRPr="009C0570" w:rsidRDefault="00472D7F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7D5E48" w:rsidRPr="009C0570">
        <w:rPr>
          <w:rFonts w:cs="Times New Roman"/>
          <w:color w:val="000000" w:themeColor="text1"/>
          <w:sz w:val="24"/>
          <w:szCs w:val="24"/>
        </w:rPr>
        <w:t xml:space="preserve">+ </w:t>
      </w:r>
      <w:r w:rsidR="007D5E48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60" w:dyaOrig="620" w14:anchorId="5645813B">
          <v:shape id="_x0000_i1349" type="#_x0000_t75" style="width:63.75pt;height:31.5pt" o:ole="">
            <v:imagedata r:id="rId656" o:title=""/>
          </v:shape>
          <o:OLEObject Type="Embed" ProgID="Equation.DSMT4" ShapeID="_x0000_i1349" DrawAspect="Content" ObjectID="_1695928504" r:id="rId657"/>
        </w:object>
      </w:r>
      <w:r w:rsidR="007D5E4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1BD122D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 xml:space="preserve">VD: </w:t>
      </w:r>
    </w:p>
    <w:p w14:paraId="4D6F03D7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4860" w:dyaOrig="820" w14:anchorId="437B8DAD">
          <v:shape id="_x0000_i1350" type="#_x0000_t75" style="width:243pt;height:40.5pt" o:ole="">
            <v:imagedata r:id="rId658" o:title=""/>
          </v:shape>
          <o:OLEObject Type="Embed" ProgID="Equation.DSMT4" ShapeID="_x0000_i1350" DrawAspect="Content" ObjectID="_1695928505" r:id="rId65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6F3317D" w14:textId="77777777" w:rsidR="007D5E48" w:rsidRPr="009C0570" w:rsidRDefault="007D5E48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I, PHÉP CHIA CÁC PHÂN THỨC:</w:t>
      </w:r>
    </w:p>
    <w:p w14:paraId="6555FCB6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Quy tắc:</w:t>
      </w:r>
    </w:p>
    <w:p w14:paraId="2ECCCBE1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“ Khi chia hai phân thức, ta chuyển thành phép nhân với số nghịch đảo “.</w:t>
      </w:r>
    </w:p>
    <w:p w14:paraId="01B63096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20" w:dyaOrig="620" w14:anchorId="75F6F485">
          <v:shape id="_x0000_i1351" type="#_x0000_t75" style="width:70.5pt;height:31.5pt" o:ole="">
            <v:imagedata r:id="rId660" o:title=""/>
          </v:shape>
          <o:OLEObject Type="Embed" ProgID="Equation.DSMT4" ShapeID="_x0000_i1351" DrawAspect="Content" ObjectID="_1695928506" r:id="rId661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.</w:t>
      </w:r>
    </w:p>
    <w:p w14:paraId="4572A6A9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VD:</w:t>
      </w:r>
    </w:p>
    <w:p w14:paraId="5A7075C4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6700" w:dyaOrig="820" w14:anchorId="1E0F87E2">
          <v:shape id="_x0000_i1352" type="#_x0000_t75" style="width:335.25pt;height:40.5pt" o:ole="">
            <v:imagedata r:id="rId662" o:title=""/>
          </v:shape>
          <o:OLEObject Type="Embed" ProgID="Equation.DSMT4" ShapeID="_x0000_i1352" DrawAspect="Content" ObjectID="_1695928507" r:id="rId66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242E144" w14:textId="77777777" w:rsidR="007D5E48" w:rsidRPr="009C0570" w:rsidRDefault="007D5E48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II, TÍNH CHẤT CƠ BẢN CỦA PHÉP NHÂN PHÂN THỨC:</w:t>
      </w:r>
    </w:p>
    <w:p w14:paraId="6DE4D2FE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Phép nhân các phân thức có các tính chất sau:</w:t>
      </w:r>
    </w:p>
    <w:p w14:paraId="7E7F4DA9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Giao hoán: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80" w:dyaOrig="620" w14:anchorId="54DC9C6D">
          <v:shape id="_x0000_i1353" type="#_x0000_t75" style="width:69.75pt;height:31.5pt" o:ole="">
            <v:imagedata r:id="rId664" o:title=""/>
          </v:shape>
          <o:OLEObject Type="Embed" ProgID="Equation.DSMT4" ShapeID="_x0000_i1353" DrawAspect="Content" ObjectID="_1695928508" r:id="rId66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4D3421B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+ Kết hợp: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680" w:dyaOrig="680" w14:anchorId="2E69EBB3">
          <v:shape id="_x0000_i1354" type="#_x0000_t75" style="width:184.5pt;height:34.5pt" o:ole="">
            <v:imagedata r:id="rId666" o:title=""/>
          </v:shape>
          <o:OLEObject Type="Embed" ProgID="Equation.DSMT4" ShapeID="_x0000_i1354" DrawAspect="Content" ObjectID="_1695928509" r:id="rId66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79BED6F" w14:textId="77777777" w:rsidR="007D5E48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  <w:t xml:space="preserve">+ Phân phối: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880" w:dyaOrig="680" w14:anchorId="3083ED4C">
          <v:shape id="_x0000_i1355" type="#_x0000_t75" style="width:2in;height:34.5pt" o:ole="">
            <v:imagedata r:id="rId668" o:title=""/>
          </v:shape>
          <o:OLEObject Type="Embed" ProgID="Equation.DSMT4" ShapeID="_x0000_i1355" DrawAspect="Content" ObjectID="_1695928510" r:id="rId66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0CDAFF7" w14:textId="77777777" w:rsidR="007D5E48" w:rsidRPr="009C0570" w:rsidRDefault="007D5E48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V, BÀI TẬP VẬN DỤNG:</w:t>
      </w:r>
    </w:p>
    <w:p w14:paraId="28511EC9" w14:textId="77777777" w:rsidR="0028315D" w:rsidRPr="009C0570" w:rsidRDefault="007D5E4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1: Thực hiệ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n phép tính:</w:t>
      </w:r>
    </w:p>
    <w:p w14:paraId="4B16CA2E" w14:textId="77777777" w:rsidR="001C388C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380" w:dyaOrig="700" w14:anchorId="50334A16">
          <v:shape id="_x0000_i1356" type="#_x0000_t75" style="width:69.75pt;height:34.5pt" o:ole="">
            <v:imagedata r:id="rId670" o:title=""/>
          </v:shape>
          <o:OLEObject Type="Embed" ProgID="Equation.DSMT4" ShapeID="_x0000_i1356" DrawAspect="Content" ObjectID="_1695928511" r:id="rId671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220" w:dyaOrig="660" w14:anchorId="5AAE00C9">
          <v:shape id="_x0000_i1357" type="#_x0000_t75" style="width:111.75pt;height:33.75pt" o:ole="">
            <v:imagedata r:id="rId672" o:title=""/>
          </v:shape>
          <o:OLEObject Type="Embed" ProgID="Equation.DSMT4" ShapeID="_x0000_i1357" DrawAspect="Content" ObjectID="_1695928512" r:id="rId673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457134A" w14:textId="77777777" w:rsidR="001C388C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500" w:dyaOrig="700" w14:anchorId="60611435">
          <v:shape id="_x0000_i1358" type="#_x0000_t75" style="width:75.75pt;height:34.5pt" o:ole="">
            <v:imagedata r:id="rId674" o:title=""/>
          </v:shape>
          <o:OLEObject Type="Embed" ProgID="Equation.DSMT4" ShapeID="_x0000_i1358" DrawAspect="Content" ObjectID="_1695928513" r:id="rId675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40" w:dyaOrig="620" w14:anchorId="07511265">
          <v:shape id="_x0000_i1359" type="#_x0000_t75" style="width:112.5pt;height:31.5pt" o:ole="">
            <v:imagedata r:id="rId676" o:title=""/>
          </v:shape>
          <o:OLEObject Type="Embed" ProgID="Equation.DSMT4" ShapeID="_x0000_i1359" DrawAspect="Content" ObjectID="_1695928514" r:id="rId677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B8BC9C9" w14:textId="77777777" w:rsidR="001C388C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680" w:dyaOrig="700" w14:anchorId="4C3B57B3">
          <v:shape id="_x0000_i1360" type="#_x0000_t75" style="width:84pt;height:34.5pt" o:ole="">
            <v:imagedata r:id="rId678" o:title=""/>
          </v:shape>
          <o:OLEObject Type="Embed" ProgID="Equation.DSMT4" ShapeID="_x0000_i1360" DrawAspect="Content" ObjectID="_1695928515" r:id="rId679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40" w:dyaOrig="620" w14:anchorId="1BA051E9">
          <v:shape id="_x0000_i1361" type="#_x0000_t75" style="width:112.5pt;height:31.5pt" o:ole="">
            <v:imagedata r:id="rId680" o:title=""/>
          </v:shape>
          <o:OLEObject Type="Embed" ProgID="Equation.DSMT4" ShapeID="_x0000_i1361" DrawAspect="Content" ObjectID="_1695928516" r:id="rId681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CC8FDF0" w14:textId="77777777" w:rsidR="001C388C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780" w:dyaOrig="780" w14:anchorId="70730FFD">
          <v:shape id="_x0000_i1362" type="#_x0000_t75" style="width:88.5pt;height:39.75pt" o:ole="">
            <v:imagedata r:id="rId682" o:title=""/>
          </v:shape>
          <o:OLEObject Type="Embed" ProgID="Equation.DSMT4" ShapeID="_x0000_i1362" DrawAspect="Content" ObjectID="_1695928517" r:id="rId683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80" w:dyaOrig="620" w14:anchorId="09394D88">
          <v:shape id="_x0000_i1363" type="#_x0000_t75" style="width:114pt;height:31.5pt" o:ole="">
            <v:imagedata r:id="rId684" o:title=""/>
          </v:shape>
          <o:OLEObject Type="Embed" ProgID="Equation.DSMT4" ShapeID="_x0000_i1363" DrawAspect="Content" ObjectID="_1695928518" r:id="rId685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5C29276" w14:textId="77777777" w:rsidR="00083449" w:rsidRPr="009C0570" w:rsidRDefault="001C388C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>a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820" w:dyaOrig="700" w14:anchorId="76600E2E">
          <v:shape id="_x0000_i1364" type="#_x0000_t75" style="width:91.5pt;height:34.5pt" o:ole="">
            <v:imagedata r:id="rId686" o:title=""/>
          </v:shape>
          <o:OLEObject Type="Embed" ProgID="Equation.DSMT4" ShapeID="_x0000_i1364" DrawAspect="Content" ObjectID="_1695928519" r:id="rId687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="003375CE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360" w:dyaOrig="660" w14:anchorId="5E0CE841">
          <v:shape id="_x0000_i1365" type="#_x0000_t75" style="width:118.5pt;height:33.75pt" o:ole="">
            <v:imagedata r:id="rId688" o:title=""/>
          </v:shape>
          <o:OLEObject Type="Embed" ProgID="Equation.DSMT4" ShapeID="_x0000_i1365" DrawAspect="Content" ObjectID="_1695928520" r:id="rId689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479B47F" w14:textId="77777777" w:rsidR="001C388C" w:rsidRPr="009C0570" w:rsidRDefault="003375CE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880" w:dyaOrig="700" w14:anchorId="3036F508">
          <v:shape id="_x0000_i1366" type="#_x0000_t75" style="width:94.5pt;height:34.5pt" o:ole="">
            <v:imagedata r:id="rId690" o:title=""/>
          </v:shape>
          <o:OLEObject Type="Embed" ProgID="Equation.DSMT4" ShapeID="_x0000_i1366" DrawAspect="Content" ObjectID="_1695928521" r:id="rId691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480" w:dyaOrig="680" w14:anchorId="47631191">
          <v:shape id="_x0000_i1367" type="#_x0000_t75" style="width:124.5pt;height:34.5pt" o:ole="">
            <v:imagedata r:id="rId692" o:title=""/>
          </v:shape>
          <o:OLEObject Type="Embed" ProgID="Equation.DSMT4" ShapeID="_x0000_i1367" DrawAspect="Content" ObjectID="_1695928522" r:id="rId693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C0E6119" w14:textId="77777777" w:rsidR="001C388C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079" w:dyaOrig="780" w14:anchorId="3EA5C377">
          <v:shape id="_x0000_i1368" type="#_x0000_t75" style="width:103.5pt;height:39.75pt" o:ole="">
            <v:imagedata r:id="rId694" o:title=""/>
          </v:shape>
          <o:OLEObject Type="Embed" ProgID="Equation.DSMT4" ShapeID="_x0000_i1368" DrawAspect="Content" ObjectID="_1695928523" r:id="rId695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1C388C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1C388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1C388C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520" w:dyaOrig="680" w14:anchorId="78487342">
          <v:shape id="_x0000_i1369" type="#_x0000_t75" style="width:126pt;height:34.5pt" o:ole="">
            <v:imagedata r:id="rId696" o:title=""/>
          </v:shape>
          <o:OLEObject Type="Embed" ProgID="Equation.DSMT4" ShapeID="_x0000_i1369" DrawAspect="Content" ObjectID="_1695928524" r:id="rId697"/>
        </w:object>
      </w:r>
      <w:r w:rsidR="001C388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DCDAC87" w14:textId="77777777" w:rsidR="00083449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2</w:t>
      </w:r>
      <w:r w:rsidR="00083449" w:rsidRPr="009C0570">
        <w:rPr>
          <w:rFonts w:cs="Times New Roman"/>
          <w:color w:val="000000" w:themeColor="text1"/>
          <w:sz w:val="24"/>
          <w:szCs w:val="24"/>
        </w:rPr>
        <w:t>: Thực hiện phép tính:</w:t>
      </w:r>
    </w:p>
    <w:p w14:paraId="66609CA5" w14:textId="77777777" w:rsidR="00083449" w:rsidRPr="009C0570" w:rsidRDefault="003375C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940" w:dyaOrig="700" w14:anchorId="0E7AB2AD">
          <v:shape id="_x0000_i1370" type="#_x0000_t75" style="width:46.5pt;height:34.5pt" o:ole="">
            <v:imagedata r:id="rId698" o:title=""/>
          </v:shape>
          <o:OLEObject Type="Embed" ProgID="Equation.DSMT4" ShapeID="_x0000_i1370" DrawAspect="Content" ObjectID="_1695928525" r:id="rId699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083449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20" w:dyaOrig="720" w14:anchorId="14254887">
          <v:shape id="_x0000_i1371" type="#_x0000_t75" style="width:81.75pt;height:36pt" o:ole="">
            <v:imagedata r:id="rId700" o:title=""/>
          </v:shape>
          <o:OLEObject Type="Embed" ProgID="Equation.DSMT4" ShapeID="_x0000_i1371" DrawAspect="Content" ObjectID="_1695928526" r:id="rId70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2280" w:dyaOrig="760" w14:anchorId="755C26ED">
          <v:shape id="_x0000_i1372" type="#_x0000_t75" style="width:114pt;height:37.5pt" o:ole="">
            <v:imagedata r:id="rId702" o:title=""/>
          </v:shape>
          <o:OLEObject Type="Embed" ProgID="Equation.DSMT4" ShapeID="_x0000_i1372" DrawAspect="Content" ObjectID="_1695928527" r:id="rId703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. </w:t>
      </w:r>
    </w:p>
    <w:p w14:paraId="266A1928" w14:textId="77777777" w:rsidR="001C388C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3</w:t>
      </w:r>
      <w:r w:rsidR="001C388C" w:rsidRPr="009C0570">
        <w:rPr>
          <w:rFonts w:cs="Times New Roman"/>
          <w:color w:val="000000" w:themeColor="text1"/>
          <w:sz w:val="24"/>
          <w:szCs w:val="24"/>
        </w:rPr>
        <w:t>: Thực hiệ</w:t>
      </w:r>
      <w:r w:rsidR="002E4348" w:rsidRPr="009C0570">
        <w:rPr>
          <w:rFonts w:cs="Times New Roman"/>
          <w:color w:val="000000" w:themeColor="text1"/>
          <w:sz w:val="24"/>
          <w:szCs w:val="24"/>
        </w:rPr>
        <w:t>n phép tính:</w:t>
      </w:r>
    </w:p>
    <w:p w14:paraId="4F53CFD9" w14:textId="77777777" w:rsidR="0047556A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47556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47556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20" w:dyaOrig="620" w14:anchorId="6B4E41AA">
          <v:shape id="_x0000_i1373" type="#_x0000_t75" style="width:106.5pt;height:31.5pt" o:ole="">
            <v:imagedata r:id="rId704" o:title=""/>
          </v:shape>
          <o:OLEObject Type="Embed" ProgID="Equation.DSMT4" ShapeID="_x0000_i1373" DrawAspect="Content" ObjectID="_1695928528" r:id="rId705"/>
        </w:object>
      </w:r>
      <w:r w:rsidR="0047556A" w:rsidRPr="009C0570">
        <w:rPr>
          <w:rFonts w:cs="Times New Roman"/>
          <w:color w:val="000000" w:themeColor="text1"/>
          <w:sz w:val="24"/>
          <w:szCs w:val="24"/>
        </w:rPr>
        <w:t>.</w:t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47556A" w:rsidRPr="009C0570">
        <w:rPr>
          <w:rFonts w:cs="Times New Roman"/>
          <w:color w:val="000000" w:themeColor="text1"/>
          <w:sz w:val="24"/>
          <w:szCs w:val="24"/>
        </w:rPr>
        <w:t>,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20" w:dyaOrig="660" w14:anchorId="343A026E">
          <v:shape id="_x0000_i1374" type="#_x0000_t75" style="width:91.5pt;height:33.75pt" o:ole="">
            <v:imagedata r:id="rId706" o:title=""/>
          </v:shape>
          <o:OLEObject Type="Embed" ProgID="Equation.DSMT4" ShapeID="_x0000_i1374" DrawAspect="Content" ObjectID="_1695928529" r:id="rId707"/>
        </w:object>
      </w:r>
      <w:r w:rsidR="00B7640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D599A23" w14:textId="77777777" w:rsidR="0047556A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47556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47556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20" w:dyaOrig="620" w14:anchorId="307C108D">
          <v:shape id="_x0000_i1375" type="#_x0000_t75" style="width:111.75pt;height:31.5pt" o:ole="">
            <v:imagedata r:id="rId708" o:title=""/>
          </v:shape>
          <o:OLEObject Type="Embed" ProgID="Equation.DSMT4" ShapeID="_x0000_i1375" DrawAspect="Content" ObjectID="_1695928530" r:id="rId709"/>
        </w:object>
      </w:r>
      <w:r w:rsidR="0047556A" w:rsidRPr="009C0570">
        <w:rPr>
          <w:rFonts w:cs="Times New Roman"/>
          <w:color w:val="000000" w:themeColor="text1"/>
          <w:sz w:val="24"/>
          <w:szCs w:val="24"/>
        </w:rPr>
        <w:t>.</w:t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47556A" w:rsidRPr="009C0570">
        <w:rPr>
          <w:rFonts w:cs="Times New Roman"/>
          <w:color w:val="000000" w:themeColor="text1"/>
          <w:sz w:val="24"/>
          <w:szCs w:val="24"/>
        </w:rPr>
        <w:t>,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39" w:dyaOrig="620" w14:anchorId="2293BBDA">
          <v:shape id="_x0000_i1376" type="#_x0000_t75" style="width:97.5pt;height:31.5pt" o:ole="">
            <v:imagedata r:id="rId710" o:title=""/>
          </v:shape>
          <o:OLEObject Type="Embed" ProgID="Equation.DSMT4" ShapeID="_x0000_i1376" DrawAspect="Content" ObjectID="_1695928531" r:id="rId711"/>
        </w:object>
      </w:r>
      <w:r w:rsidR="00B7640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17B168B" w14:textId="77777777" w:rsidR="0047556A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47556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47556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20" w:dyaOrig="620" w14:anchorId="189A70BD">
          <v:shape id="_x0000_i1377" type="#_x0000_t75" style="width:111.75pt;height:31.5pt" o:ole="">
            <v:imagedata r:id="rId712" o:title=""/>
          </v:shape>
          <o:OLEObject Type="Embed" ProgID="Equation.DSMT4" ShapeID="_x0000_i1377" DrawAspect="Content" ObjectID="_1695928532" r:id="rId713"/>
        </w:object>
      </w:r>
      <w:r w:rsidR="0047556A" w:rsidRPr="009C0570">
        <w:rPr>
          <w:rFonts w:cs="Times New Roman"/>
          <w:color w:val="000000" w:themeColor="text1"/>
          <w:sz w:val="24"/>
          <w:szCs w:val="24"/>
        </w:rPr>
        <w:t>.</w:t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47556A" w:rsidRPr="009C0570">
        <w:rPr>
          <w:rFonts w:cs="Times New Roman"/>
          <w:color w:val="000000" w:themeColor="text1"/>
          <w:sz w:val="24"/>
          <w:szCs w:val="24"/>
        </w:rPr>
        <w:t>,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000" w:dyaOrig="660" w14:anchorId="77E3D4A1">
          <v:shape id="_x0000_i1378" type="#_x0000_t75" style="width:100.5pt;height:33.75pt" o:ole="">
            <v:imagedata r:id="rId714" o:title=""/>
          </v:shape>
          <o:OLEObject Type="Embed" ProgID="Equation.DSMT4" ShapeID="_x0000_i1378" DrawAspect="Content" ObjectID="_1695928533" r:id="rId715"/>
        </w:object>
      </w:r>
      <w:r w:rsidR="00B7640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A1CA690" w14:textId="77777777" w:rsidR="0047556A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47556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47556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60" w:dyaOrig="660" w14:anchorId="7A6119BF">
          <v:shape id="_x0000_i1379" type="#_x0000_t75" style="width:112.5pt;height:33.75pt" o:ole="">
            <v:imagedata r:id="rId716" o:title=""/>
          </v:shape>
          <o:OLEObject Type="Embed" ProgID="Equation.DSMT4" ShapeID="_x0000_i1379" DrawAspect="Content" ObjectID="_1695928534" r:id="rId717"/>
        </w:object>
      </w:r>
      <w:r w:rsidR="0047556A" w:rsidRPr="009C0570">
        <w:rPr>
          <w:rFonts w:cs="Times New Roman"/>
          <w:color w:val="000000" w:themeColor="text1"/>
          <w:sz w:val="24"/>
          <w:szCs w:val="24"/>
        </w:rPr>
        <w:t>.</w:t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47556A" w:rsidRPr="009C0570">
        <w:rPr>
          <w:rFonts w:cs="Times New Roman"/>
          <w:color w:val="000000" w:themeColor="text1"/>
          <w:sz w:val="24"/>
          <w:szCs w:val="24"/>
        </w:rPr>
        <w:t>,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40" w:dyaOrig="660" w14:anchorId="7A25BEED">
          <v:shape id="_x0000_i1380" type="#_x0000_t75" style="width:112.5pt;height:33.75pt" o:ole="">
            <v:imagedata r:id="rId718" o:title=""/>
          </v:shape>
          <o:OLEObject Type="Embed" ProgID="Equation.DSMT4" ShapeID="_x0000_i1380" DrawAspect="Content" ObjectID="_1695928535" r:id="rId719"/>
        </w:object>
      </w:r>
      <w:r w:rsidR="00B7640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82EDADF" w14:textId="77777777" w:rsidR="0047556A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47556A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47556A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380" w:dyaOrig="660" w14:anchorId="151A84C2">
          <v:shape id="_x0000_i1381" type="#_x0000_t75" style="width:118.5pt;height:33.75pt" o:ole="">
            <v:imagedata r:id="rId720" o:title=""/>
          </v:shape>
          <o:OLEObject Type="Embed" ProgID="Equation.DSMT4" ShapeID="_x0000_i1381" DrawAspect="Content" ObjectID="_1695928536" r:id="rId721"/>
        </w:object>
      </w:r>
      <w:r w:rsidR="0047556A" w:rsidRPr="009C0570">
        <w:rPr>
          <w:rFonts w:cs="Times New Roman"/>
          <w:color w:val="000000" w:themeColor="text1"/>
          <w:sz w:val="24"/>
          <w:szCs w:val="24"/>
        </w:rPr>
        <w:t>.</w:t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47556A" w:rsidRPr="009C0570">
        <w:rPr>
          <w:rFonts w:cs="Times New Roman"/>
          <w:color w:val="000000" w:themeColor="text1"/>
          <w:sz w:val="24"/>
          <w:szCs w:val="24"/>
        </w:rPr>
        <w:tab/>
      </w:r>
      <w:r w:rsidR="00D24EF9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47556A" w:rsidRPr="009C0570">
        <w:rPr>
          <w:rFonts w:cs="Times New Roman"/>
          <w:color w:val="000000" w:themeColor="text1"/>
          <w:sz w:val="24"/>
          <w:szCs w:val="24"/>
        </w:rPr>
        <w:t>,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B7640C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2299" w:dyaOrig="780" w14:anchorId="3563C74A">
          <v:shape id="_x0000_i1382" type="#_x0000_t75" style="width:115.5pt;height:39.75pt" o:ole="">
            <v:imagedata r:id="rId722" o:title=""/>
          </v:shape>
          <o:OLEObject Type="Embed" ProgID="Equation.DSMT4" ShapeID="_x0000_i1382" DrawAspect="Content" ObjectID="_1695928537" r:id="rId723"/>
        </w:object>
      </w:r>
      <w:r w:rsidR="00B7640C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450898A" w14:textId="77777777" w:rsidR="00B7640C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4</w:t>
      </w:r>
      <w:r w:rsidR="00B7640C" w:rsidRPr="009C0570">
        <w:rPr>
          <w:rFonts w:cs="Times New Roman"/>
          <w:color w:val="000000" w:themeColor="text1"/>
          <w:sz w:val="24"/>
          <w:szCs w:val="24"/>
        </w:rPr>
        <w:t>: Thực hiện phép tính:</w:t>
      </w:r>
    </w:p>
    <w:p w14:paraId="10B93D64" w14:textId="77777777" w:rsidR="00B7640C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60" w:dyaOrig="660" w14:anchorId="4FE1404B">
          <v:shape id="_x0000_i1383" type="#_x0000_t75" style="width:108pt;height:33.75pt" o:ole="">
            <v:imagedata r:id="rId724" o:title=""/>
          </v:shape>
          <o:OLEObject Type="Embed" ProgID="Equation.DSMT4" ShapeID="_x0000_i1383" DrawAspect="Content" ObjectID="_1695928538" r:id="rId72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46D3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700" w:dyaOrig="660" w14:anchorId="0F6C51FE">
          <v:shape id="_x0000_i1384" type="#_x0000_t75" style="width:135.75pt;height:33.75pt" o:ole="">
            <v:imagedata r:id="rId726" o:title=""/>
          </v:shape>
          <o:OLEObject Type="Embed" ProgID="Equation.DSMT4" ShapeID="_x0000_i1384" DrawAspect="Content" ObjectID="_1695928539" r:id="rId727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D74D908" w14:textId="77777777" w:rsidR="00B7640C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80" w:dyaOrig="620" w14:anchorId="49924175">
          <v:shape id="_x0000_i1385" type="#_x0000_t75" style="width:114pt;height:31.5pt" o:ole="">
            <v:imagedata r:id="rId728" o:title=""/>
          </v:shape>
          <o:OLEObject Type="Embed" ProgID="Equation.DSMT4" ShapeID="_x0000_i1385" DrawAspect="Content" ObjectID="_1695928540" r:id="rId72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>,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840" w:dyaOrig="660" w14:anchorId="0AE60A96">
          <v:shape id="_x0000_i1386" type="#_x0000_t75" style="width:142.5pt;height:33.75pt" o:ole="">
            <v:imagedata r:id="rId730" o:title=""/>
          </v:shape>
          <o:OLEObject Type="Embed" ProgID="Equation.DSMT4" ShapeID="_x0000_i1386" DrawAspect="Content" ObjectID="_1695928541" r:id="rId731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6B6C81E" w14:textId="77777777" w:rsidR="001C388C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99" w:dyaOrig="660" w14:anchorId="3630D13E">
          <v:shape id="_x0000_i1387" type="#_x0000_t75" style="width:115.5pt;height:33.75pt" o:ole="">
            <v:imagedata r:id="rId732" o:title=""/>
          </v:shape>
          <o:OLEObject Type="Embed" ProgID="Equation.DSMT4" ShapeID="_x0000_i1387" DrawAspect="Content" ObjectID="_1695928542" r:id="rId73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>,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920" w:dyaOrig="660" w14:anchorId="09D80C92">
          <v:shape id="_x0000_i1388" type="#_x0000_t75" style="width:145.5pt;height:33.75pt" o:ole="">
            <v:imagedata r:id="rId734" o:title=""/>
          </v:shape>
          <o:OLEObject Type="Embed" ProgID="Equation.DSMT4" ShapeID="_x0000_i1388" DrawAspect="Content" ObjectID="_1695928543" r:id="rId735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D281A49" w14:textId="77777777" w:rsidR="00B7640C" w:rsidRPr="009C0570" w:rsidRDefault="00B7640C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420" w:dyaOrig="660" w14:anchorId="4066F6BC">
          <v:shape id="_x0000_i1389" type="#_x0000_t75" style="width:121.5pt;height:33.75pt" o:ole="">
            <v:imagedata r:id="rId736" o:title=""/>
          </v:shape>
          <o:OLEObject Type="Embed" ProgID="Equation.DSMT4" ShapeID="_x0000_i1389" DrawAspect="Content" ObjectID="_1695928544" r:id="rId737"/>
        </w:object>
      </w:r>
      <w:r w:rsidR="00C372C2" w:rsidRPr="009C0570">
        <w:rPr>
          <w:rFonts w:cs="Times New Roman"/>
          <w:color w:val="000000" w:themeColor="text1"/>
          <w:sz w:val="24"/>
          <w:szCs w:val="24"/>
        </w:rPr>
        <w:t>.</w:t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>,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040" w:dyaOrig="660" w14:anchorId="49145EE4">
          <v:shape id="_x0000_i1390" type="#_x0000_t75" style="width:151.5pt;height:33.75pt" o:ole="">
            <v:imagedata r:id="rId738" o:title=""/>
          </v:shape>
          <o:OLEObject Type="Embed" ProgID="Equation.DSMT4" ShapeID="_x0000_i1390" DrawAspect="Content" ObjectID="_1695928545" r:id="rId739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685583B" w14:textId="77777777" w:rsidR="00662E44" w:rsidRPr="009C0570" w:rsidRDefault="00662E44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20" w:dyaOrig="660" w14:anchorId="2D892D71">
          <v:shape id="_x0000_i1391" type="#_x0000_t75" style="width:126pt;height:33.75pt" o:ole="">
            <v:imagedata r:id="rId740" o:title=""/>
          </v:shape>
          <o:OLEObject Type="Embed" ProgID="Equation.DSMT4" ShapeID="_x0000_i1391" DrawAspect="Content" ObjectID="_1695928546" r:id="rId741"/>
        </w:object>
      </w:r>
      <w:r w:rsidR="00C372C2" w:rsidRPr="009C0570">
        <w:rPr>
          <w:rFonts w:cs="Times New Roman"/>
          <w:color w:val="000000" w:themeColor="text1"/>
          <w:sz w:val="24"/>
          <w:szCs w:val="24"/>
        </w:rPr>
        <w:t>.</w:t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>,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3000" w:dyaOrig="780" w14:anchorId="02A10F03">
          <v:shape id="_x0000_i1392" type="#_x0000_t75" style="width:150pt;height:39.75pt" o:ole="">
            <v:imagedata r:id="rId742" o:title=""/>
          </v:shape>
          <o:OLEObject Type="Embed" ProgID="Equation.DSMT4" ShapeID="_x0000_i1392" DrawAspect="Content" ObjectID="_1695928547" r:id="rId743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496B6FD" w14:textId="77777777" w:rsidR="00B7640C" w:rsidRPr="009C0570" w:rsidRDefault="00662E44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="00B7640C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B7640C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720" w:dyaOrig="620" w14:anchorId="77C99A16">
          <v:shape id="_x0000_i1393" type="#_x0000_t75" style="width:136.5pt;height:31.5pt" o:ole="">
            <v:imagedata r:id="rId744" o:title=""/>
          </v:shape>
          <o:OLEObject Type="Embed" ProgID="Equation.DSMT4" ShapeID="_x0000_i1393" DrawAspect="Content" ObjectID="_1695928548" r:id="rId745"/>
        </w:object>
      </w:r>
      <w:r w:rsidR="00C372C2" w:rsidRPr="009C0570">
        <w:rPr>
          <w:rFonts w:cs="Times New Roman"/>
          <w:color w:val="000000" w:themeColor="text1"/>
          <w:sz w:val="24"/>
          <w:szCs w:val="24"/>
        </w:rPr>
        <w:t>.</w:t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>,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260" w:dyaOrig="700" w14:anchorId="0C294073">
          <v:shape id="_x0000_i1394" type="#_x0000_t75" style="width:163.5pt;height:34.5pt" o:ole="">
            <v:imagedata r:id="rId746" o:title=""/>
          </v:shape>
          <o:OLEObject Type="Embed" ProgID="Equation.DSMT4" ShapeID="_x0000_i1394" DrawAspect="Content" ObjectID="_1695928549" r:id="rId747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44F6BC6F" w14:textId="77777777" w:rsidR="00B7640C" w:rsidRPr="009C0570" w:rsidRDefault="00B7640C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="00246D3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46D3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900" w:dyaOrig="660" w14:anchorId="259A28F6">
          <v:shape id="_x0000_i1395" type="#_x0000_t75" style="width:145.5pt;height:33.75pt" o:ole="">
            <v:imagedata r:id="rId748" o:title=""/>
          </v:shape>
          <o:OLEObject Type="Embed" ProgID="Equation.DSMT4" ShapeID="_x0000_i1395" DrawAspect="Content" ObjectID="_1695928550" r:id="rId749"/>
        </w:object>
      </w:r>
      <w:r w:rsidR="00C372C2" w:rsidRPr="009C0570">
        <w:rPr>
          <w:rFonts w:cs="Times New Roman"/>
          <w:color w:val="000000" w:themeColor="text1"/>
          <w:sz w:val="24"/>
          <w:szCs w:val="24"/>
        </w:rPr>
        <w:t>.</w:t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>,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62E4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220" w:dyaOrig="820" w14:anchorId="26222D27">
          <v:shape id="_x0000_i1396" type="#_x0000_t75" style="width:160.5pt;height:40.5pt" o:ole="">
            <v:imagedata r:id="rId750" o:title=""/>
          </v:shape>
          <o:OLEObject Type="Embed" ProgID="Equation.DSMT4" ShapeID="_x0000_i1396" DrawAspect="Content" ObjectID="_1695928551" r:id="rId751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8A7D4D3" w14:textId="77777777" w:rsidR="00246D3B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246D3B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246D3B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960" w:dyaOrig="660" w14:anchorId="082AE519">
          <v:shape id="_x0000_i1397" type="#_x0000_t75" style="width:148.5pt;height:33.75pt" o:ole="">
            <v:imagedata r:id="rId752" o:title=""/>
          </v:shape>
          <o:OLEObject Type="Embed" ProgID="Equation.DSMT4" ShapeID="_x0000_i1397" DrawAspect="Content" ObjectID="_1695928552" r:id="rId75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246D3B" w:rsidRPr="009C0570">
        <w:rPr>
          <w:rFonts w:cs="Times New Roman"/>
          <w:color w:val="000000" w:themeColor="text1"/>
          <w:sz w:val="24"/>
          <w:szCs w:val="24"/>
        </w:rPr>
        <w:t>,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662E4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400" w:dyaOrig="700" w14:anchorId="70A39ED6">
          <v:shape id="_x0000_i1398" type="#_x0000_t75" style="width:169.5pt;height:34.5pt" o:ole="">
            <v:imagedata r:id="rId754" o:title=""/>
          </v:shape>
          <o:OLEObject Type="Embed" ProgID="Equation.DSMT4" ShapeID="_x0000_i1398" DrawAspect="Content" ObjectID="_1695928553" r:id="rId755"/>
        </w:object>
      </w:r>
      <w:r w:rsidR="00246D3B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6299F60" w14:textId="77777777" w:rsidR="00662E44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5</w:t>
      </w:r>
      <w:r w:rsidR="00662E44" w:rsidRPr="009C0570">
        <w:rPr>
          <w:rFonts w:cs="Times New Roman"/>
          <w:color w:val="000000" w:themeColor="text1"/>
          <w:sz w:val="24"/>
          <w:szCs w:val="24"/>
        </w:rPr>
        <w:t>: Thực hiện phép tính:</w:t>
      </w:r>
    </w:p>
    <w:p w14:paraId="75D3E6AF" w14:textId="77777777" w:rsidR="00246D3B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220" w:dyaOrig="660" w14:anchorId="50115EC5">
          <v:shape id="_x0000_i1399" type="#_x0000_t75" style="width:160.5pt;height:33.75pt" o:ole="">
            <v:imagedata r:id="rId756" o:title=""/>
          </v:shape>
          <o:OLEObject Type="Embed" ProgID="Equation.DSMT4" ShapeID="_x0000_i1399" DrawAspect="Content" ObjectID="_1695928554" r:id="rId75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520" w:dyaOrig="700" w14:anchorId="456D7C1D">
          <v:shape id="_x0000_i1400" type="#_x0000_t75" style="width:126pt;height:34.5pt" o:ole="">
            <v:imagedata r:id="rId758" o:title=""/>
          </v:shape>
          <o:OLEObject Type="Embed" ProgID="Equation.DSMT4" ShapeID="_x0000_i1400" DrawAspect="Content" ObjectID="_1695928555" r:id="rId759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D45CC58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360" w:dyaOrig="620" w14:anchorId="143F487E">
          <v:shape id="_x0000_i1401" type="#_x0000_t75" style="width:168pt;height:31.5pt" o:ole="">
            <v:imagedata r:id="rId760" o:title=""/>
          </v:shape>
          <o:OLEObject Type="Embed" ProgID="Equation.DSMT4" ShapeID="_x0000_i1401" DrawAspect="Content" ObjectID="_1695928556" r:id="rId76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640" w:dyaOrig="700" w14:anchorId="5ACCC916">
          <v:shape id="_x0000_i1402" type="#_x0000_t75" style="width:132pt;height:34.5pt" o:ole="">
            <v:imagedata r:id="rId762" o:title=""/>
          </v:shape>
          <o:OLEObject Type="Embed" ProgID="Equation.DSMT4" ShapeID="_x0000_i1402" DrawAspect="Content" ObjectID="_1695928557" r:id="rId763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9BD4713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4000" w:dyaOrig="620" w14:anchorId="7D4B3D7C">
          <v:shape id="_x0000_i1403" type="#_x0000_t75" style="width:199.5pt;height:31.5pt" o:ole="">
            <v:imagedata r:id="rId764" o:title=""/>
          </v:shape>
          <o:OLEObject Type="Embed" ProgID="Equation.DSMT4" ShapeID="_x0000_i1403" DrawAspect="Content" ObjectID="_1695928558" r:id="rId765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  <w:r w:rsidR="00662E4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120" w:dyaOrig="700" w14:anchorId="4A82BED9">
          <v:shape id="_x0000_i1404" type="#_x0000_t75" style="width:156pt;height:34.5pt" o:ole="">
            <v:imagedata r:id="rId766" o:title=""/>
          </v:shape>
          <o:OLEObject Type="Embed" ProgID="Equation.DSMT4" ShapeID="_x0000_i1404" DrawAspect="Content" ObjectID="_1695928559" r:id="rId767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D5C8E73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4180" w:dyaOrig="660" w14:anchorId="14E06DF7">
          <v:shape id="_x0000_i1405" type="#_x0000_t75" style="width:208.5pt;height:33.75pt" o:ole="">
            <v:imagedata r:id="rId768" o:title=""/>
          </v:shape>
          <o:OLEObject Type="Embed" ProgID="Equation.DSMT4" ShapeID="_x0000_i1405" DrawAspect="Content" ObjectID="_1695928560" r:id="rId76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200" w:dyaOrig="700" w14:anchorId="00E75C20">
          <v:shape id="_x0000_i1406" type="#_x0000_t75" style="width:160.5pt;height:34.5pt" o:ole="">
            <v:imagedata r:id="rId770" o:title=""/>
          </v:shape>
          <o:OLEObject Type="Embed" ProgID="Equation.DSMT4" ShapeID="_x0000_i1406" DrawAspect="Content" ObjectID="_1695928561" r:id="rId771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2D1B6DA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4200" w:dyaOrig="660" w14:anchorId="46C5DE5D">
          <v:shape id="_x0000_i1407" type="#_x0000_t75" style="width:210pt;height:33.75pt" o:ole="">
            <v:imagedata r:id="rId772" o:title=""/>
          </v:shape>
          <o:OLEObject Type="Embed" ProgID="Equation.DSMT4" ShapeID="_x0000_i1407" DrawAspect="Content" ObjectID="_1695928562" r:id="rId77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280" w:dyaOrig="660" w14:anchorId="2FF06C1B">
          <v:shape id="_x0000_i1408" type="#_x0000_t75" style="width:163.5pt;height:33.75pt" o:ole="">
            <v:imagedata r:id="rId774" o:title=""/>
          </v:shape>
          <o:OLEObject Type="Embed" ProgID="Equation.DSMT4" ShapeID="_x0000_i1408" DrawAspect="Content" ObjectID="_1695928563" r:id="rId775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64BFD88" w14:textId="77777777" w:rsidR="00662E44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6</w:t>
      </w:r>
      <w:r w:rsidR="00662E44" w:rsidRPr="009C0570">
        <w:rPr>
          <w:rFonts w:cs="Times New Roman"/>
          <w:color w:val="000000" w:themeColor="text1"/>
          <w:sz w:val="24"/>
          <w:szCs w:val="24"/>
        </w:rPr>
        <w:t>: Thực hiệ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n phép tính:</w:t>
      </w:r>
    </w:p>
    <w:p w14:paraId="2C4A042D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3480" w:dyaOrig="780" w14:anchorId="35701057">
          <v:shape id="_x0000_i1409" type="#_x0000_t75" style="width:174pt;height:39.75pt" o:ole="">
            <v:imagedata r:id="rId776" o:title=""/>
          </v:shape>
          <o:OLEObject Type="Embed" ProgID="Equation.DSMT4" ShapeID="_x0000_i1409" DrawAspect="Content" ObjectID="_1695928564" r:id="rId777"/>
        </w:object>
      </w:r>
    </w:p>
    <w:p w14:paraId="2E8F0DE9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540" w:dyaOrig="700" w14:anchorId="272FACDA">
          <v:shape id="_x0000_i1410" type="#_x0000_t75" style="width:177.75pt;height:34.5pt" o:ole="">
            <v:imagedata r:id="rId778" o:title=""/>
          </v:shape>
          <o:OLEObject Type="Embed" ProgID="Equation.DSMT4" ShapeID="_x0000_i1410" DrawAspect="Content" ObjectID="_1695928565" r:id="rId779"/>
        </w:object>
      </w:r>
    </w:p>
    <w:p w14:paraId="41157C23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480" w:dyaOrig="660" w14:anchorId="6B06F977">
          <v:shape id="_x0000_i1411" type="#_x0000_t75" style="width:174pt;height:33.75pt" o:ole="">
            <v:imagedata r:id="rId780" o:title=""/>
          </v:shape>
          <o:OLEObject Type="Embed" ProgID="Equation.DSMT4" ShapeID="_x0000_i1411" DrawAspect="Content" ObjectID="_1695928566" r:id="rId781"/>
        </w:object>
      </w:r>
    </w:p>
    <w:p w14:paraId="7048120B" w14:textId="77777777" w:rsidR="00CE1DED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820" w:dyaOrig="660" w14:anchorId="059D3502">
          <v:shape id="_x0000_i1412" type="#_x0000_t75" style="width:190.5pt;height:33.75pt" o:ole="">
            <v:imagedata r:id="rId782" o:title=""/>
          </v:shape>
          <o:OLEObject Type="Embed" ProgID="Equation.DSMT4" ShapeID="_x0000_i1412" DrawAspect="Content" ObjectID="_1695928567" r:id="rId783"/>
        </w:object>
      </w:r>
      <w:r w:rsidR="00CE1DED" w:rsidRPr="009C0570">
        <w:rPr>
          <w:rFonts w:cs="Times New Roman"/>
          <w:color w:val="000000" w:themeColor="text1"/>
          <w:sz w:val="24"/>
          <w:szCs w:val="24"/>
        </w:rPr>
        <w:tab/>
      </w:r>
      <w:r w:rsidR="00CE1DED" w:rsidRPr="009C0570">
        <w:rPr>
          <w:rFonts w:cs="Times New Roman"/>
          <w:color w:val="000000" w:themeColor="text1"/>
          <w:sz w:val="24"/>
          <w:szCs w:val="24"/>
        </w:rPr>
        <w:tab/>
        <w:t>.</w:t>
      </w:r>
    </w:p>
    <w:p w14:paraId="6777EB72" w14:textId="77777777" w:rsidR="00662E44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7</w:t>
      </w:r>
      <w:r w:rsidR="001C0E78" w:rsidRPr="009C0570">
        <w:rPr>
          <w:rFonts w:cs="Times New Roman"/>
          <w:color w:val="000000" w:themeColor="text1"/>
          <w:sz w:val="24"/>
          <w:szCs w:val="24"/>
        </w:rPr>
        <w:t>: Tìm các giá trị nguyên của x để biểu thức A nhận giá trị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 nguyên:</w:t>
      </w:r>
    </w:p>
    <w:p w14:paraId="7E906028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80" w:dyaOrig="620" w14:anchorId="7B073B0E">
          <v:shape id="_x0000_i1413" type="#_x0000_t75" style="width:54pt;height:31.5pt" o:ole="">
            <v:imagedata r:id="rId784" o:title=""/>
          </v:shape>
          <o:OLEObject Type="Embed" ProgID="Equation.DSMT4" ShapeID="_x0000_i1413" DrawAspect="Content" ObjectID="_1695928568" r:id="rId78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80" w:dyaOrig="620" w14:anchorId="5F71842A">
          <v:shape id="_x0000_i1414" type="#_x0000_t75" style="width:54pt;height:31.5pt" o:ole="">
            <v:imagedata r:id="rId786" o:title=""/>
          </v:shape>
          <o:OLEObject Type="Embed" ProgID="Equation.DSMT4" ShapeID="_x0000_i1414" DrawAspect="Content" ObjectID="_1695928569" r:id="rId78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60" w:dyaOrig="660" w14:anchorId="20E837AB">
          <v:shape id="_x0000_i1415" type="#_x0000_t75" style="width:78pt;height:33.75pt" o:ole="">
            <v:imagedata r:id="rId788" o:title=""/>
          </v:shape>
          <o:OLEObject Type="Embed" ProgID="Equation.DSMT4" ShapeID="_x0000_i1415" DrawAspect="Content" ObjectID="_1695928570" r:id="rId789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3C5E661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60" w:dyaOrig="620" w14:anchorId="07AC70FE">
          <v:shape id="_x0000_i1416" type="#_x0000_t75" style="width:52.5pt;height:31.5pt" o:ole="">
            <v:imagedata r:id="rId790" o:title=""/>
          </v:shape>
          <o:OLEObject Type="Embed" ProgID="Equation.DSMT4" ShapeID="_x0000_i1416" DrawAspect="Content" ObjectID="_1695928571" r:id="rId79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00" w:dyaOrig="620" w14:anchorId="7D7779E4">
          <v:shape id="_x0000_i1417" type="#_x0000_t75" style="width:55.5pt;height:31.5pt" o:ole="">
            <v:imagedata r:id="rId792" o:title=""/>
          </v:shape>
          <o:OLEObject Type="Embed" ProgID="Equation.DSMT4" ShapeID="_x0000_i1417" DrawAspect="Content" ObjectID="_1695928572" r:id="rId793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  <w:r w:rsidR="00662E44" w:rsidRPr="009C0570">
        <w:rPr>
          <w:rFonts w:cs="Times New Roman"/>
          <w:color w:val="000000" w:themeColor="text1"/>
          <w:sz w:val="24"/>
          <w:szCs w:val="24"/>
        </w:rPr>
        <w:tab/>
      </w:r>
      <w:r w:rsidR="00662E44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20" w:dyaOrig="660" w14:anchorId="6B8C13D1">
          <v:shape id="_x0000_i1418" type="#_x0000_t75" style="width:76.5pt;height:33.75pt" o:ole="">
            <v:imagedata r:id="rId794" o:title=""/>
          </v:shape>
          <o:OLEObject Type="Embed" ProgID="Equation.DSMT4" ShapeID="_x0000_i1418" DrawAspect="Content" ObjectID="_1695928573" r:id="rId795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A23D6DA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60" w:dyaOrig="620" w14:anchorId="77E119A8">
          <v:shape id="_x0000_i1419" type="#_x0000_t75" style="width:52.5pt;height:31.5pt" o:ole="">
            <v:imagedata r:id="rId796" o:title=""/>
          </v:shape>
          <o:OLEObject Type="Embed" ProgID="Equation.DSMT4" ShapeID="_x0000_i1419" DrawAspect="Content" ObjectID="_1695928574" r:id="rId79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19" w:dyaOrig="660" w14:anchorId="11A22F0E">
          <v:shape id="_x0000_i1420" type="#_x0000_t75" style="width:61.5pt;height:33.75pt" o:ole="">
            <v:imagedata r:id="rId798" o:title=""/>
          </v:shape>
          <o:OLEObject Type="Embed" ProgID="Equation.DSMT4" ShapeID="_x0000_i1420" DrawAspect="Content" ObjectID="_1695928575" r:id="rId79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20" w:dyaOrig="660" w14:anchorId="15F3EAA7">
          <v:shape id="_x0000_i1421" type="#_x0000_t75" style="width:81.75pt;height:33.75pt" o:ole="">
            <v:imagedata r:id="rId800" o:title=""/>
          </v:shape>
          <o:OLEObject Type="Embed" ProgID="Equation.DSMT4" ShapeID="_x0000_i1421" DrawAspect="Content" ObjectID="_1695928576" r:id="rId801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BF64B34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00" w:dyaOrig="620" w14:anchorId="497DD5D8">
          <v:shape id="_x0000_i1422" type="#_x0000_t75" style="width:70.5pt;height:31.5pt" o:ole="">
            <v:imagedata r:id="rId802" o:title=""/>
          </v:shape>
          <o:OLEObject Type="Embed" ProgID="Equation.DSMT4" ShapeID="_x0000_i1422" DrawAspect="Content" ObjectID="_1695928577" r:id="rId80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40" w:dyaOrig="660" w14:anchorId="7B819CC0">
          <v:shape id="_x0000_i1423" type="#_x0000_t75" style="width:76.5pt;height:33.75pt" o:ole="">
            <v:imagedata r:id="rId804" o:title=""/>
          </v:shape>
          <o:OLEObject Type="Embed" ProgID="Equation.DSMT4" ShapeID="_x0000_i1423" DrawAspect="Content" ObjectID="_1695928578" r:id="rId80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662E44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662E44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40" w:dyaOrig="660" w14:anchorId="3667776C">
          <v:shape id="_x0000_i1424" type="#_x0000_t75" style="width:76.5pt;height:33.75pt" o:ole="">
            <v:imagedata r:id="rId806" o:title=""/>
          </v:shape>
          <o:OLEObject Type="Embed" ProgID="Equation.DSMT4" ShapeID="_x0000_i1424" DrawAspect="Content" ObjectID="_1695928579" r:id="rId807"/>
        </w:object>
      </w:r>
      <w:r w:rsidR="00662E44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E5EEA06" w14:textId="77777777" w:rsidR="00662E44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>Bài 8</w:t>
      </w:r>
      <w:r w:rsidR="00662E44" w:rsidRPr="009C0570">
        <w:rPr>
          <w:rFonts w:cs="Times New Roman"/>
          <w:color w:val="000000" w:themeColor="text1"/>
          <w:sz w:val="24"/>
          <w:szCs w:val="24"/>
        </w:rPr>
        <w:t>: Tìm các giá trị nguyên của x để biểu thức A nhận giá trị</w:t>
      </w:r>
      <w:r w:rsidR="00D24EF9" w:rsidRPr="009C0570">
        <w:rPr>
          <w:rFonts w:cs="Times New Roman"/>
          <w:color w:val="000000" w:themeColor="text1"/>
          <w:sz w:val="24"/>
          <w:szCs w:val="24"/>
        </w:rPr>
        <w:t xml:space="preserve"> nguyên:</w:t>
      </w:r>
    </w:p>
    <w:p w14:paraId="2A44B8E1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>,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67A33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60" w:dyaOrig="660" w14:anchorId="3A5D45DF">
          <v:shape id="_x0000_i1425" type="#_x0000_t75" style="width:82.5pt;height:33.75pt" o:ole="">
            <v:imagedata r:id="rId808" o:title=""/>
          </v:shape>
          <o:OLEObject Type="Embed" ProgID="Equation.DSMT4" ShapeID="_x0000_i1425" DrawAspect="Content" ObjectID="_1695928580" r:id="rId80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67A33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079" w:dyaOrig="660" w14:anchorId="274E5B79">
          <v:shape id="_x0000_i1426" type="#_x0000_t75" style="width:103.5pt;height:33.75pt" o:ole="">
            <v:imagedata r:id="rId810" o:title=""/>
          </v:shape>
          <o:OLEObject Type="Embed" ProgID="Equation.DSMT4" ShapeID="_x0000_i1426" DrawAspect="Content" ObjectID="_1695928581" r:id="rId811"/>
        </w:object>
      </w:r>
      <w:r w:rsidR="00067A33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9755B45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>,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67A33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60" w:dyaOrig="660" w14:anchorId="0417F42C">
          <v:shape id="_x0000_i1427" type="#_x0000_t75" style="width:82.5pt;height:33.75pt" o:ole="">
            <v:imagedata r:id="rId812" o:title=""/>
          </v:shape>
          <o:OLEObject Type="Embed" ProgID="Equation.DSMT4" ShapeID="_x0000_i1427" DrawAspect="Content" ObjectID="_1695928582" r:id="rId81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67A33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40" w:dyaOrig="660" w14:anchorId="25FEECD7">
          <v:shape id="_x0000_i1428" type="#_x0000_t75" style="width:106.5pt;height:33.75pt" o:ole="">
            <v:imagedata r:id="rId814" o:title=""/>
          </v:shape>
          <o:OLEObject Type="Embed" ProgID="Equation.DSMT4" ShapeID="_x0000_i1428" DrawAspect="Content" ObjectID="_1695928583" r:id="rId815"/>
        </w:object>
      </w:r>
      <w:r w:rsidR="00067A33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63B1D24" w14:textId="77777777" w:rsidR="00662E44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662E44" w:rsidRPr="009C0570">
        <w:rPr>
          <w:rFonts w:cs="Times New Roman"/>
          <w:color w:val="000000" w:themeColor="text1"/>
          <w:sz w:val="24"/>
          <w:szCs w:val="24"/>
        </w:rPr>
        <w:t>,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67A33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120" w:dyaOrig="660" w14:anchorId="3FD0B811">
          <v:shape id="_x0000_i1429" type="#_x0000_t75" style="width:106.5pt;height:33.75pt" o:ole="">
            <v:imagedata r:id="rId816" o:title=""/>
          </v:shape>
          <o:OLEObject Type="Embed" ProgID="Equation.DSMT4" ShapeID="_x0000_i1429" DrawAspect="Content" ObjectID="_1695928584" r:id="rId81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67A33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220" w:dyaOrig="660" w14:anchorId="45323459">
          <v:shape id="_x0000_i1430" type="#_x0000_t75" style="width:111.75pt;height:33.75pt" o:ole="">
            <v:imagedata r:id="rId818" o:title=""/>
          </v:shape>
          <o:OLEObject Type="Embed" ProgID="Equation.DSMT4" ShapeID="_x0000_i1430" DrawAspect="Content" ObjectID="_1695928585" r:id="rId819"/>
        </w:object>
      </w:r>
      <w:r w:rsidR="00067A33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F0014C3" w14:textId="77777777" w:rsidR="005366A9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9</w:t>
      </w:r>
      <w:r w:rsidR="005366A9" w:rsidRPr="009C0570">
        <w:rPr>
          <w:rFonts w:cs="Times New Roman"/>
          <w:color w:val="000000" w:themeColor="text1"/>
          <w:sz w:val="24"/>
          <w:szCs w:val="24"/>
        </w:rPr>
        <w:t>: Tìm các giá trị của x để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 p</w:t>
      </w:r>
      <w:r w:rsidR="005366A9" w:rsidRPr="009C0570">
        <w:rPr>
          <w:rFonts w:cs="Times New Roman"/>
          <w:color w:val="000000" w:themeColor="text1"/>
          <w:sz w:val="24"/>
          <w:szCs w:val="24"/>
        </w:rPr>
        <w:t>hân thức có giá trị bằng 0:</w:t>
      </w:r>
    </w:p>
    <w:p w14:paraId="21295D20" w14:textId="77777777" w:rsidR="00083449" w:rsidRPr="009C0570" w:rsidRDefault="00067A33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08344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240" w:dyaOrig="660" w14:anchorId="320F21CF">
          <v:shape id="_x0000_i1431" type="#_x0000_t75" style="width:61.5pt;height:33.75pt" o:ole="">
            <v:imagedata r:id="rId820" o:title=""/>
          </v:shape>
          <o:OLEObject Type="Embed" ProgID="Equation.DSMT4" ShapeID="_x0000_i1431" DrawAspect="Content" ObjectID="_1695928586" r:id="rId821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AE657C3" w14:textId="77777777" w:rsidR="00067A33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5366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80" w:dyaOrig="660" w14:anchorId="0990D61F">
          <v:shape id="_x0000_i1432" type="#_x0000_t75" style="width:94.5pt;height:33.75pt" o:ole="">
            <v:imagedata r:id="rId822" o:title=""/>
          </v:shape>
          <o:OLEObject Type="Embed" ProgID="Equation.DSMT4" ShapeID="_x0000_i1432" DrawAspect="Content" ObjectID="_1695928587" r:id="rId823"/>
        </w:object>
      </w:r>
      <w:r w:rsidR="00067A33" w:rsidRPr="009C0570">
        <w:rPr>
          <w:rFonts w:cs="Times New Roman"/>
          <w:color w:val="000000" w:themeColor="text1"/>
          <w:sz w:val="24"/>
          <w:szCs w:val="24"/>
        </w:rPr>
        <w:t>.</w:t>
      </w:r>
      <w:r w:rsidR="005366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5366A9"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01C1A418" w14:textId="77777777" w:rsidR="005366A9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67A33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5366A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40" w:dyaOrig="660" w14:anchorId="14732786">
          <v:shape id="_x0000_i1433" type="#_x0000_t75" style="width:91.5pt;height:33.75pt" o:ole="">
            <v:imagedata r:id="rId824" o:title=""/>
          </v:shape>
          <o:OLEObject Type="Embed" ProgID="Equation.DSMT4" ShapeID="_x0000_i1433" DrawAspect="Content" ObjectID="_1695928588" r:id="rId825"/>
        </w:object>
      </w:r>
      <w:r w:rsidR="00067A33" w:rsidRPr="009C0570">
        <w:rPr>
          <w:rFonts w:cs="Times New Roman"/>
          <w:color w:val="000000" w:themeColor="text1"/>
          <w:sz w:val="24"/>
          <w:szCs w:val="24"/>
        </w:rPr>
        <w:t>.</w:t>
      </w:r>
      <w:r w:rsidR="005366A9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5366A9"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6B155AF5" w14:textId="77777777" w:rsidR="001E438B" w:rsidRPr="009C0570" w:rsidRDefault="001E438B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026478B8" w14:textId="3B05DDA8" w:rsidR="005366A9" w:rsidRPr="009C0570" w:rsidRDefault="005366A9" w:rsidP="00D24EF9">
      <w:pPr>
        <w:spacing w:after="6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8: BIẾN ĐỔI BIỂU THỨC HỮU TỈ.</w:t>
      </w:r>
    </w:p>
    <w:p w14:paraId="6377EECD" w14:textId="77777777" w:rsidR="005366A9" w:rsidRPr="009C0570" w:rsidRDefault="005366A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0B112504" w14:textId="77777777" w:rsidR="005366A9" w:rsidRPr="009C0570" w:rsidRDefault="005366A9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, BIỂU THỨC HỮU TỈ:</w:t>
      </w:r>
    </w:p>
    <w:p w14:paraId="2BC5BC35" w14:textId="77777777" w:rsidR="005366A9" w:rsidRPr="009C0570" w:rsidRDefault="005366A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5BD2081B" w14:textId="77777777" w:rsidR="005366A9" w:rsidRPr="009C0570" w:rsidRDefault="005366A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Khi ta thực hiện các phép toán: Cộng, Trừ, Nhân , Chia, Lũy thừa, GTTĐ trên những phân thức</w:t>
      </w:r>
    </w:p>
    <w:p w14:paraId="238DDF42" w14:textId="77777777" w:rsidR="005366A9" w:rsidRPr="009C0570" w:rsidRDefault="00BB763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Thì cho ta các biểu thức hữu tỉ.</w:t>
      </w:r>
    </w:p>
    <w:p w14:paraId="14BAAC97" w14:textId="77777777" w:rsidR="00BB7639" w:rsidRPr="009C0570" w:rsidRDefault="00BB763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+ Giá trị của một biểu thức phân chỉ được xác định khi các mẫu thức có giá trị khác 0.</w:t>
      </w:r>
    </w:p>
    <w:p w14:paraId="1F7B8F7F" w14:textId="77777777" w:rsidR="00BB7639" w:rsidRPr="009C0570" w:rsidRDefault="00BB7639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II, BÀI TẬP VẬN DỤNG:</w:t>
      </w:r>
    </w:p>
    <w:p w14:paraId="4D5CAAB3" w14:textId="77777777" w:rsidR="00BB7639" w:rsidRPr="009C0570" w:rsidRDefault="00BB763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1: Tìm ĐKXĐ của các biểu thức sau:</w:t>
      </w:r>
    </w:p>
    <w:p w14:paraId="576C02F4" w14:textId="77777777" w:rsidR="00A25D67" w:rsidRPr="009C0570" w:rsidRDefault="00A25D6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99" w:dyaOrig="620" w14:anchorId="20C0055D">
          <v:shape id="_x0000_i1434" type="#_x0000_t75" style="width:49.5pt;height:31.5pt" o:ole="">
            <v:imagedata r:id="rId826" o:title=""/>
          </v:shape>
          <o:OLEObject Type="Embed" ProgID="Equation.DSMT4" ShapeID="_x0000_i1434" DrawAspect="Content" ObjectID="_1695928589" r:id="rId827"/>
        </w:object>
      </w:r>
      <w:r w:rsidR="00C372C2" w:rsidRPr="009C0570">
        <w:rPr>
          <w:rFonts w:cs="Times New Roman"/>
          <w:color w:val="000000" w:themeColor="text1"/>
          <w:sz w:val="24"/>
          <w:szCs w:val="24"/>
        </w:rPr>
        <w:t>.</w:t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40" w:dyaOrig="620" w14:anchorId="019A97C8">
          <v:shape id="_x0000_i1435" type="#_x0000_t75" style="width:52.5pt;height:31.5pt" o:ole="">
            <v:imagedata r:id="rId828" o:title=""/>
          </v:shape>
          <o:OLEObject Type="Embed" ProgID="Equation.DSMT4" ShapeID="_x0000_i1435" DrawAspect="Content" ObjectID="_1695928590" r:id="rId829"/>
        </w:object>
      </w:r>
      <w:r w:rsidR="00C372C2" w:rsidRPr="009C0570">
        <w:rPr>
          <w:rFonts w:cs="Times New Roman"/>
          <w:color w:val="000000" w:themeColor="text1"/>
          <w:sz w:val="24"/>
          <w:szCs w:val="24"/>
        </w:rPr>
        <w:t>.</w:t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400" w:dyaOrig="620" w14:anchorId="22BD82B7">
          <v:shape id="_x0000_i1436" type="#_x0000_t75" style="width:70.5pt;height:31.5pt" o:ole="">
            <v:imagedata r:id="rId830" o:title=""/>
          </v:shape>
          <o:OLEObject Type="Embed" ProgID="Equation.DSMT4" ShapeID="_x0000_i1436" DrawAspect="Content" ObjectID="_1695928591" r:id="rId83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5BA1C63" w14:textId="77777777" w:rsidR="00A25D67" w:rsidRPr="009C0570" w:rsidRDefault="00A25D6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20" w:dyaOrig="620" w14:anchorId="5B4C5CA7">
          <v:shape id="_x0000_i1437" type="#_x0000_t75" style="width:55.5pt;height:31.5pt" o:ole="">
            <v:imagedata r:id="rId832" o:title=""/>
          </v:shape>
          <o:OLEObject Type="Embed" ProgID="Equation.DSMT4" ShapeID="_x0000_i1437" DrawAspect="Content" ObjectID="_1695928592" r:id="rId83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080" w:dyaOrig="620" w14:anchorId="1B8B6486">
          <v:shape id="_x0000_i1438" type="#_x0000_t75" style="width:54pt;height:31.5pt" o:ole="">
            <v:imagedata r:id="rId834" o:title=""/>
          </v:shape>
          <o:OLEObject Type="Embed" ProgID="Equation.DSMT4" ShapeID="_x0000_i1438" DrawAspect="Content" ObjectID="_1695928593" r:id="rId83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c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60" w:dyaOrig="660" w14:anchorId="4D9C2F69">
          <v:shape id="_x0000_i1439" type="#_x0000_t75" style="width:82.5pt;height:33.75pt" o:ole="">
            <v:imagedata r:id="rId836" o:title=""/>
          </v:shape>
          <o:OLEObject Type="Embed" ProgID="Equation.DSMT4" ShapeID="_x0000_i1439" DrawAspect="Content" ObjectID="_1695928594" r:id="rId83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FDFE253" w14:textId="77777777" w:rsidR="00A25D67" w:rsidRPr="009C0570" w:rsidRDefault="00A25D6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00" w:dyaOrig="620" w14:anchorId="7BD3BAF7">
          <v:shape id="_x0000_i1440" type="#_x0000_t75" style="width:55.5pt;height:31.5pt" o:ole="">
            <v:imagedata r:id="rId838" o:title=""/>
          </v:shape>
          <o:OLEObject Type="Embed" ProgID="Equation.DSMT4" ShapeID="_x0000_i1440" DrawAspect="Content" ObjectID="_1695928595" r:id="rId83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219" w:dyaOrig="700" w14:anchorId="04B87E2F">
          <v:shape id="_x0000_i1441" type="#_x0000_t75" style="width:61.5pt;height:34.5pt" o:ole="">
            <v:imagedata r:id="rId840" o:title=""/>
          </v:shape>
          <o:OLEObject Type="Embed" ProgID="Equation.DSMT4" ShapeID="_x0000_i1441" DrawAspect="Content" ObjectID="_1695928596" r:id="rId84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c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80" w:dyaOrig="620" w14:anchorId="34CD8CA5">
          <v:shape id="_x0000_i1442" type="#_x0000_t75" style="width:84pt;height:31.5pt" o:ole="">
            <v:imagedata r:id="rId842" o:title=""/>
          </v:shape>
          <o:OLEObject Type="Embed" ProgID="Equation.DSMT4" ShapeID="_x0000_i1442" DrawAspect="Content" ObjectID="_1695928597" r:id="rId84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AFA5442" w14:textId="77777777" w:rsidR="00A25D67" w:rsidRPr="009C0570" w:rsidRDefault="00A25D6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59" w:dyaOrig="620" w14:anchorId="4C9958ED">
          <v:shape id="_x0000_i1443" type="#_x0000_t75" style="width:67.5pt;height:31.5pt" o:ole="">
            <v:imagedata r:id="rId844" o:title=""/>
          </v:shape>
          <o:OLEObject Type="Embed" ProgID="Equation.DSMT4" ShapeID="_x0000_i1443" DrawAspect="Content" ObjectID="_1695928598" r:id="rId845"/>
        </w:object>
      </w:r>
      <w:r w:rsidR="00C372C2" w:rsidRPr="009C0570">
        <w:rPr>
          <w:rFonts w:cs="Times New Roman"/>
          <w:color w:val="000000" w:themeColor="text1"/>
          <w:sz w:val="24"/>
          <w:szCs w:val="24"/>
        </w:rPr>
        <w:t>.</w:t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340" w:dyaOrig="660" w14:anchorId="31F564C6">
          <v:shape id="_x0000_i1444" type="#_x0000_t75" style="width:67.5pt;height:33.75pt" o:ole="">
            <v:imagedata r:id="rId846" o:title=""/>
          </v:shape>
          <o:OLEObject Type="Embed" ProgID="Equation.DSMT4" ShapeID="_x0000_i1444" DrawAspect="Content" ObjectID="_1695928599" r:id="rId84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c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900" w:dyaOrig="660" w14:anchorId="2E27D041">
          <v:shape id="_x0000_i1445" type="#_x0000_t75" style="width:94.5pt;height:33.75pt" o:ole="">
            <v:imagedata r:id="rId848" o:title=""/>
          </v:shape>
          <o:OLEObject Type="Embed" ProgID="Equation.DSMT4" ShapeID="_x0000_i1445" DrawAspect="Content" ObjectID="_1695928600" r:id="rId84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AFEB844" w14:textId="77777777" w:rsidR="00A25D67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2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: Tìm ĐKXĐ của các biểu thức sau:</w:t>
      </w:r>
    </w:p>
    <w:p w14:paraId="38EFD4FB" w14:textId="77777777" w:rsidR="000F0387" w:rsidRPr="009C0570" w:rsidRDefault="000F038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59" w:dyaOrig="620" w14:anchorId="486D1CAA">
          <v:shape id="_x0000_i1446" type="#_x0000_t75" style="width:67.5pt;height:31.5pt" o:ole="">
            <v:imagedata r:id="rId850" o:title=""/>
          </v:shape>
          <o:OLEObject Type="Embed" ProgID="Equation.DSMT4" ShapeID="_x0000_i1446" DrawAspect="Content" ObjectID="_1695928601" r:id="rId85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1939" w:dyaOrig="700" w14:anchorId="1CF17170">
          <v:shape id="_x0000_i1447" type="#_x0000_t75" style="width:97.5pt;height:34.5pt" o:ole="">
            <v:imagedata r:id="rId852" o:title=""/>
          </v:shape>
          <o:OLEObject Type="Embed" ProgID="Equation.DSMT4" ShapeID="_x0000_i1447" DrawAspect="Content" ObjectID="_1695928602" r:id="rId85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c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00" w:dyaOrig="660" w14:anchorId="75999AB2">
          <v:shape id="_x0000_i1448" type="#_x0000_t75" style="width:55.5pt;height:33.75pt" o:ole="">
            <v:imagedata r:id="rId854" o:title=""/>
          </v:shape>
          <o:OLEObject Type="Embed" ProgID="Equation.DSMT4" ShapeID="_x0000_i1448" DrawAspect="Content" ObjectID="_1695928603" r:id="rId855"/>
        </w:object>
      </w:r>
    </w:p>
    <w:p w14:paraId="63CA7793" w14:textId="77777777" w:rsidR="000F0387" w:rsidRPr="009C0570" w:rsidRDefault="000F038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340" w:dyaOrig="620" w14:anchorId="20D083AB">
          <v:shape id="_x0000_i1449" type="#_x0000_t75" style="width:67.5pt;height:31.5pt" o:ole="">
            <v:imagedata r:id="rId856" o:title=""/>
          </v:shape>
          <o:OLEObject Type="Embed" ProgID="Equation.DSMT4" ShapeID="_x0000_i1449" DrawAspect="Content" ObjectID="_1695928604" r:id="rId857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38"/>
          <w:sz w:val="24"/>
          <w:szCs w:val="24"/>
        </w:rPr>
        <w:object w:dxaOrig="1980" w:dyaOrig="760" w14:anchorId="7A580B43">
          <v:shape id="_x0000_i1450" type="#_x0000_t75" style="width:99.75pt;height:37.5pt" o:ole="">
            <v:imagedata r:id="rId858" o:title=""/>
          </v:shape>
          <o:OLEObject Type="Embed" ProgID="Equation.DSMT4" ShapeID="_x0000_i1450" DrawAspect="Content" ObjectID="_1695928605" r:id="rId85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c</w:t>
      </w:r>
      <w:r w:rsidRPr="009C0570">
        <w:rPr>
          <w:rFonts w:cs="Times New Roman"/>
          <w:color w:val="000000" w:themeColor="text1"/>
          <w:sz w:val="24"/>
          <w:szCs w:val="24"/>
        </w:rPr>
        <w:t>,</w:t>
      </w:r>
    </w:p>
    <w:p w14:paraId="695A2CCC" w14:textId="77777777" w:rsidR="000F0387" w:rsidRPr="009C0570" w:rsidRDefault="000F038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460" w:dyaOrig="660" w14:anchorId="1EB508DF">
          <v:shape id="_x0000_i1451" type="#_x0000_t75" style="width:73.5pt;height:33.75pt" o:ole="">
            <v:imagedata r:id="rId860" o:title=""/>
          </v:shape>
          <o:OLEObject Type="Embed" ProgID="Equation.DSMT4" ShapeID="_x0000_i1451" DrawAspect="Content" ObjectID="_1695928606" r:id="rId861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b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2020" w:dyaOrig="700" w14:anchorId="22220C7C">
          <v:shape id="_x0000_i1452" type="#_x0000_t75" style="width:101.25pt;height:35.25pt" o:ole="">
            <v:imagedata r:id="rId862" o:title=""/>
          </v:shape>
          <o:OLEObject Type="Embed" ProgID="Equation.DSMT4" ShapeID="_x0000_i1452" DrawAspect="Content" ObjectID="_1695928607" r:id="rId86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c</w:t>
      </w:r>
      <w:r w:rsidRPr="009C0570">
        <w:rPr>
          <w:rFonts w:cs="Times New Roman"/>
          <w:color w:val="000000" w:themeColor="text1"/>
          <w:sz w:val="24"/>
          <w:szCs w:val="24"/>
        </w:rPr>
        <w:t>,</w:t>
      </w:r>
    </w:p>
    <w:p w14:paraId="0F79E965" w14:textId="77777777" w:rsidR="00083449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3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: Rút gọn các biểu thức: </w:t>
      </w:r>
    </w:p>
    <w:p w14:paraId="52FB759F" w14:textId="77777777" w:rsidR="00D24EF9" w:rsidRPr="009C0570" w:rsidRDefault="0008344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799" w:dyaOrig="680" w14:anchorId="0F45B0BD">
          <v:shape id="_x0000_i1453" type="#_x0000_t75" style="width:139.5pt;height:34.5pt" o:ole="">
            <v:imagedata r:id="rId864" o:title=""/>
          </v:shape>
          <o:OLEObject Type="Embed" ProgID="Equation.DSMT4" ShapeID="_x0000_i1453" DrawAspect="Content" ObjectID="_1695928608" r:id="rId86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  <w:r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13DC3BDE" w14:textId="77777777" w:rsidR="000D10F1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800" w:dyaOrig="700" w14:anchorId="7F9A0545">
          <v:shape id="_x0000_i1454" type="#_x0000_t75" style="width:190.5pt;height:34.5pt" o:ole="">
            <v:imagedata r:id="rId866" o:title=""/>
          </v:shape>
          <o:OLEObject Type="Embed" ProgID="Equation.DSMT4" ShapeID="_x0000_i1454" DrawAspect="Content" ObjectID="_1695928609" r:id="rId867"/>
        </w:object>
      </w:r>
      <w:r w:rsidR="00083449" w:rsidRPr="009C0570">
        <w:rPr>
          <w:rFonts w:cs="Times New Roman"/>
          <w:color w:val="000000" w:themeColor="text1"/>
          <w:sz w:val="24"/>
          <w:szCs w:val="24"/>
        </w:rPr>
        <w:t xml:space="preserve">. </w:t>
      </w:r>
      <w:r w:rsidR="000D10F1" w:rsidRPr="009C0570">
        <w:rPr>
          <w:rFonts w:cs="Times New Roman"/>
          <w:color w:val="000000" w:themeColor="text1"/>
          <w:sz w:val="24"/>
          <w:szCs w:val="24"/>
        </w:rPr>
        <w:tab/>
        <w:t xml:space="preserve">  </w:t>
      </w:r>
      <w:r w:rsidR="000D10F1" w:rsidRPr="009C0570">
        <w:rPr>
          <w:rFonts w:cs="Times New Roman"/>
          <w:color w:val="000000" w:themeColor="text1"/>
          <w:sz w:val="24"/>
          <w:szCs w:val="24"/>
        </w:rPr>
        <w:tab/>
      </w:r>
    </w:p>
    <w:p w14:paraId="02F164BB" w14:textId="77777777" w:rsidR="00D24EF9" w:rsidRPr="009C0570" w:rsidRDefault="00D24EF9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</w:r>
      <w:r w:rsidR="00C372C2" w:rsidRPr="009C0570">
        <w:rPr>
          <w:rFonts w:cs="Times New Roman"/>
          <w:color w:val="000000" w:themeColor="text1"/>
          <w:sz w:val="24"/>
          <w:szCs w:val="24"/>
        </w:rPr>
        <w:t>a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920" w:dyaOrig="700" w14:anchorId="52C91443">
          <v:shape id="_x0000_i1455" type="#_x0000_t75" style="width:196.5pt;height:34.5pt" o:ole="">
            <v:imagedata r:id="rId868" o:title=""/>
          </v:shape>
          <o:OLEObject Type="Embed" ProgID="Equation.DSMT4" ShapeID="_x0000_i1455" DrawAspect="Content" ObjectID="_1695928610" r:id="rId869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1B20C70" w14:textId="77777777" w:rsidR="00D24EF9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D24EF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4000" w:dyaOrig="680" w14:anchorId="071B3346">
          <v:shape id="_x0000_i1456" type="#_x0000_t75" style="width:199.5pt;height:34.5pt" o:ole="">
            <v:imagedata r:id="rId870" o:title=""/>
          </v:shape>
          <o:OLEObject Type="Embed" ProgID="Equation.DSMT4" ShapeID="_x0000_i1456" DrawAspect="Content" ObjectID="_1695928611" r:id="rId871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B3EBE4E" w14:textId="77777777" w:rsidR="00D24EF9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4</w:t>
      </w:r>
      <w:r w:rsidR="00D24EF9" w:rsidRPr="009C0570">
        <w:rPr>
          <w:rFonts w:cs="Times New Roman"/>
          <w:color w:val="000000" w:themeColor="text1"/>
          <w:sz w:val="24"/>
          <w:szCs w:val="24"/>
        </w:rPr>
        <w:t>: Với giá trị nào của x thì giá trị của các biểu thức sau bằng 0</w:t>
      </w:r>
      <w:r w:rsidR="002E434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1179C77" w14:textId="77777777" w:rsidR="00D24EF9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D24EF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80" w:dyaOrig="660" w14:anchorId="398AAB3E">
          <v:shape id="_x0000_i1457" type="#_x0000_t75" style="width:84pt;height:33.75pt" o:ole="">
            <v:imagedata r:id="rId872" o:title=""/>
          </v:shape>
          <o:OLEObject Type="Embed" ProgID="Equation.DSMT4" ShapeID="_x0000_i1457" DrawAspect="Content" ObjectID="_1695928612" r:id="rId873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1DA4ACF" w14:textId="77777777" w:rsidR="00D24EF9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D24EF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040" w:dyaOrig="620" w14:anchorId="17D846D0">
          <v:shape id="_x0000_i1458" type="#_x0000_t75" style="width:102pt;height:31.5pt" o:ole="">
            <v:imagedata r:id="rId874" o:title=""/>
          </v:shape>
          <o:OLEObject Type="Embed" ProgID="Equation.DSMT4" ShapeID="_x0000_i1458" DrawAspect="Content" ObjectID="_1695928613" r:id="rId875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E74CF46" w14:textId="77777777" w:rsidR="00D24EF9" w:rsidRPr="009C0570" w:rsidRDefault="00C372C2" w:rsidP="00D24EF9">
      <w:pPr>
        <w:spacing w:after="60" w:line="240" w:lineRule="auto"/>
        <w:ind w:left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D24EF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36"/>
          <w:sz w:val="24"/>
          <w:szCs w:val="24"/>
        </w:rPr>
        <w:object w:dxaOrig="2100" w:dyaOrig="740" w14:anchorId="5F215282">
          <v:shape id="_x0000_i1459" type="#_x0000_t75" style="width:105.75pt;height:37.5pt" o:ole="">
            <v:imagedata r:id="rId876" o:title=""/>
          </v:shape>
          <o:OLEObject Type="Embed" ProgID="Equation.DSMT4" ShapeID="_x0000_i1459" DrawAspect="Content" ObjectID="_1695928614" r:id="rId877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24095BC" w14:textId="77777777" w:rsidR="00D24EF9" w:rsidRPr="009C0570" w:rsidRDefault="00C372C2" w:rsidP="00D24EF9">
      <w:pPr>
        <w:spacing w:after="60" w:line="240" w:lineRule="auto"/>
        <w:ind w:left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D24EF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00" w:dyaOrig="620" w14:anchorId="1C6720DE">
          <v:shape id="_x0000_i1460" type="#_x0000_t75" style="width:124.5pt;height:31.5pt" o:ole="">
            <v:imagedata r:id="rId878" o:title=""/>
          </v:shape>
          <o:OLEObject Type="Embed" ProgID="Equation.DSMT4" ShapeID="_x0000_i1460" DrawAspect="Content" ObjectID="_1695928615" r:id="rId879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2BD16F3" w14:textId="77777777" w:rsidR="00D24EF9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D24EF9" w:rsidRPr="009C0570">
        <w:rPr>
          <w:rFonts w:cs="Times New Roman"/>
          <w:color w:val="000000" w:themeColor="text1"/>
          <w:sz w:val="24"/>
          <w:szCs w:val="24"/>
        </w:rPr>
        <w:t xml:space="preserve">, </w:t>
      </w:r>
      <w:r w:rsidR="00D24EF9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720" w:dyaOrig="620" w14:anchorId="3B649DBF">
          <v:shape id="_x0000_i1461" type="#_x0000_t75" style="width:136.5pt;height:31.5pt" o:ole="">
            <v:imagedata r:id="rId880" o:title=""/>
          </v:shape>
          <o:OLEObject Type="Embed" ProgID="Equation.DSMT4" ShapeID="_x0000_i1461" DrawAspect="Content" ObjectID="_1695928616" r:id="rId881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8F0C5F9" w14:textId="77777777" w:rsidR="000D10F1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ài 5</w:t>
      </w:r>
      <w:r w:rsidR="000D10F1" w:rsidRPr="009C0570">
        <w:rPr>
          <w:rFonts w:cs="Times New Roman"/>
          <w:color w:val="000000" w:themeColor="text1"/>
          <w:sz w:val="24"/>
          <w:szCs w:val="24"/>
        </w:rPr>
        <w:t>: Tính giá trị của các biểu thức sau:</w:t>
      </w:r>
    </w:p>
    <w:p w14:paraId="6DAA9F91" w14:textId="77777777" w:rsidR="000D10F1" w:rsidRPr="009C0570" w:rsidRDefault="00404BE6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 xml:space="preserve">a, </w:t>
      </w:r>
      <w:r w:rsidR="000D10F1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640" w:dyaOrig="660" w14:anchorId="1E046B9A">
          <v:shape id="_x0000_i1462" type="#_x0000_t75" style="width:82.5pt;height:33.75pt" o:ole="">
            <v:imagedata r:id="rId882" o:title=""/>
          </v:shape>
          <o:OLEObject Type="Embed" ProgID="Equation.DSMT4" ShapeID="_x0000_i1462" DrawAspect="Content" ObjectID="_1695928617" r:id="rId883"/>
        </w:object>
      </w:r>
      <w:r w:rsidR="000D10F1" w:rsidRPr="009C0570">
        <w:rPr>
          <w:rFonts w:cs="Times New Roman"/>
          <w:color w:val="000000" w:themeColor="text1"/>
          <w:sz w:val="24"/>
          <w:szCs w:val="24"/>
        </w:rPr>
        <w:t xml:space="preserve"> tại </w:t>
      </w:r>
      <w:r w:rsidR="000D10F1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700" w:dyaOrig="279" w14:anchorId="2AA0A3CD">
          <v:shape id="_x0000_i1463" type="#_x0000_t75" style="width:34.5pt;height:13.5pt" o:ole="">
            <v:imagedata r:id="rId884" o:title=""/>
          </v:shape>
          <o:OLEObject Type="Embed" ProgID="Equation.DSMT4" ShapeID="_x0000_i1463" DrawAspect="Content" ObjectID="_1695928618" r:id="rId885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  <w:r w:rsidR="000D10F1"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="000D10F1" w:rsidRPr="009C0570">
        <w:rPr>
          <w:rFonts w:cs="Times New Roman"/>
          <w:color w:val="000000" w:themeColor="text1"/>
          <w:sz w:val="24"/>
          <w:szCs w:val="24"/>
        </w:rPr>
        <w:tab/>
      </w:r>
      <w:r w:rsidR="000D10F1" w:rsidRPr="009C0570">
        <w:rPr>
          <w:rFonts w:cs="Times New Roman"/>
          <w:color w:val="000000" w:themeColor="text1"/>
          <w:sz w:val="24"/>
          <w:szCs w:val="24"/>
        </w:rPr>
        <w:tab/>
      </w:r>
      <w:r w:rsidRPr="009C0570">
        <w:rPr>
          <w:rFonts w:cs="Times New Roman"/>
          <w:color w:val="000000" w:themeColor="text1"/>
          <w:sz w:val="24"/>
          <w:szCs w:val="24"/>
        </w:rPr>
        <w:t xml:space="preserve">b, </w:t>
      </w:r>
      <w:r w:rsidR="000D10F1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020" w:dyaOrig="660" w14:anchorId="6FB8B36E">
          <v:shape id="_x0000_i1464" type="#_x0000_t75" style="width:100.5pt;height:33.75pt" o:ole="">
            <v:imagedata r:id="rId886" o:title=""/>
          </v:shape>
          <o:OLEObject Type="Embed" ProgID="Equation.DSMT4" ShapeID="_x0000_i1464" DrawAspect="Content" ObjectID="_1695928619" r:id="rId887"/>
        </w:object>
      </w:r>
      <w:r w:rsidR="000D10F1" w:rsidRPr="009C0570">
        <w:rPr>
          <w:rFonts w:cs="Times New Roman"/>
          <w:color w:val="000000" w:themeColor="text1"/>
          <w:sz w:val="24"/>
          <w:szCs w:val="24"/>
        </w:rPr>
        <w:t xml:space="preserve"> tại </w:t>
      </w:r>
      <w:r w:rsidR="000D10F1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780" w:dyaOrig="279" w14:anchorId="1BC87980">
          <v:shape id="_x0000_i1465" type="#_x0000_t75" style="width:39.75pt;height:13.5pt" o:ole="">
            <v:imagedata r:id="rId888" o:title=""/>
          </v:shape>
          <o:OLEObject Type="Embed" ProgID="Equation.DSMT4" ShapeID="_x0000_i1465" DrawAspect="Content" ObjectID="_1695928620" r:id="rId889"/>
        </w:object>
      </w:r>
      <w:r w:rsidR="00D24EF9" w:rsidRPr="009C0570">
        <w:rPr>
          <w:rFonts w:cs="Times New Roman"/>
          <w:color w:val="000000" w:themeColor="text1"/>
          <w:sz w:val="24"/>
          <w:szCs w:val="24"/>
        </w:rPr>
        <w:t>.</w:t>
      </w:r>
      <w:r w:rsidR="000D10F1"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4FC52973" w14:textId="77777777" w:rsidR="002E4348" w:rsidRPr="009C0570" w:rsidRDefault="004349B8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6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phân thức: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100" w:dyaOrig="660" w14:anchorId="74E9E4C2">
          <v:shape id="_x0000_i1466" type="#_x0000_t75" style="width:55.5pt;height:33.75pt" o:ole="">
            <v:imagedata r:id="rId890" o:title=""/>
          </v:shape>
          <o:OLEObject Type="Embed" ProgID="Equation.DSMT4" ShapeID="_x0000_i1466" DrawAspect="Content" ObjectID="_1695928621" r:id="rId891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9D408A0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iều kiện xác định.</w:t>
      </w:r>
    </w:p>
    <w:p w14:paraId="365BD8E3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Rút gọn biểu thức A.</w:t>
      </w:r>
    </w:p>
    <w:p w14:paraId="7C9C527B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Với giác trị nào của x để </w:t>
      </w:r>
      <w:r w:rsidR="00E616AF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620" w:dyaOrig="279" w14:anchorId="4BF9EEB2">
          <v:shape id="_x0000_i1467" type="#_x0000_t75" style="width:31.5pt;height:13.5pt" o:ole="">
            <v:imagedata r:id="rId892" o:title=""/>
          </v:shape>
          <o:OLEObject Type="Embed" ProgID="Equation.DSMT4" ShapeID="_x0000_i1467" DrawAspect="Content" ObjectID="_1695928622" r:id="rId893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415269B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d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giá trị của A với </w:t>
      </w:r>
      <w:r w:rsidR="00E616AF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560" w:dyaOrig="279" w14:anchorId="4E470532">
          <v:shape id="_x0000_i1468" type="#_x0000_t75" style="width:28.5pt;height:13.5pt" o:ole="">
            <v:imagedata r:id="rId894" o:title=""/>
          </v:shape>
          <o:OLEObject Type="Embed" ProgID="Equation.DSMT4" ShapeID="_x0000_i1468" DrawAspect="Content" ObjectID="_1695928623" r:id="rId895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AC0C0A8" w14:textId="77777777" w:rsidR="00E616AF" w:rsidRPr="009C0570" w:rsidRDefault="004349B8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7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biểu thức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79" w:dyaOrig="660" w14:anchorId="159F2389">
          <v:shape id="_x0000_i1469" type="#_x0000_t75" style="width:79.5pt;height:33.75pt" o:ole="">
            <v:imagedata r:id="rId896" o:title=""/>
          </v:shape>
          <o:OLEObject Type="Embed" ProgID="Equation.DSMT4" ShapeID="_x0000_i1469" DrawAspect="Content" ObjectID="_1695928624" r:id="rId897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FABA874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iều kiện xác định của M.</w:t>
      </w:r>
    </w:p>
    <w:p w14:paraId="176A1F31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Rút gọn M.</w:t>
      </w:r>
    </w:p>
    <w:p w14:paraId="5D3B655A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giá trị của x để phân thức M có giá trị bằng 2.</w:t>
      </w:r>
    </w:p>
    <w:p w14:paraId="48DFD3F2" w14:textId="77777777" w:rsidR="00E616AF" w:rsidRPr="009C0570" w:rsidRDefault="004349B8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8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phân thức: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79" w:dyaOrig="660" w14:anchorId="1523067B">
          <v:shape id="_x0000_i1470" type="#_x0000_t75" style="width:79.5pt;height:33.75pt" o:ole="">
            <v:imagedata r:id="rId898" o:title=""/>
          </v:shape>
          <o:OLEObject Type="Embed" ProgID="Equation.DSMT4" ShapeID="_x0000_i1470" DrawAspect="Content" ObjectID="_1695928625" r:id="rId899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DD2B970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iều kiện của x để A xác định.</w:t>
      </w:r>
    </w:p>
    <w:p w14:paraId="2820E551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Rút gọn phân thức A.</w:t>
      </w:r>
    </w:p>
    <w:p w14:paraId="110A0FEC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giá trị của x để </w:t>
      </w:r>
      <w:r w:rsidR="00E616AF" w:rsidRPr="009C0570">
        <w:rPr>
          <w:rFonts w:cs="Times New Roman"/>
          <w:color w:val="000000" w:themeColor="text1"/>
          <w:position w:val="-4"/>
          <w:sz w:val="24"/>
          <w:szCs w:val="24"/>
        </w:rPr>
        <w:object w:dxaOrig="560" w:dyaOrig="260" w14:anchorId="7BBC49A3">
          <v:shape id="_x0000_i1471" type="#_x0000_t75" style="width:28.5pt;height:13.5pt" o:ole="">
            <v:imagedata r:id="rId900" o:title=""/>
          </v:shape>
          <o:OLEObject Type="Embed" ProgID="Equation.DSMT4" ShapeID="_x0000_i1471" DrawAspect="Content" ObjectID="_1695928626" r:id="rId901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E518E8C" w14:textId="77777777" w:rsidR="00E616AF" w:rsidRPr="009C0570" w:rsidRDefault="004349B8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9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560" w:dyaOrig="660" w14:anchorId="0161F1D2">
          <v:shape id="_x0000_i1472" type="#_x0000_t75" style="width:78pt;height:33.75pt" o:ole="">
            <v:imagedata r:id="rId902" o:title=""/>
          </v:shape>
          <o:OLEObject Type="Embed" ProgID="Equation.DSMT4" ShapeID="_x0000_i1472" DrawAspect="Content" ObjectID="_1695928627" r:id="rId903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39D660CF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KXĐ của x.</w:t>
      </w:r>
    </w:p>
    <w:p w14:paraId="704CB7C4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ính giá trị của phân thức tại </w:t>
      </w:r>
      <w:r w:rsidR="00E616AF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920" w:dyaOrig="279" w14:anchorId="2586C5A8">
          <v:shape id="_x0000_i1473" type="#_x0000_t75" style="width:46.5pt;height:13.5pt" o:ole="">
            <v:imagedata r:id="rId904" o:title=""/>
          </v:shape>
          <o:OLEObject Type="Embed" ProgID="Equation.DSMT4" ShapeID="_x0000_i1473" DrawAspect="Content" ObjectID="_1695928628" r:id="rId905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A32E0D9" w14:textId="77777777" w:rsidR="002E4348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gia trị của x để </w:t>
      </w:r>
      <w:r w:rsidR="00E616AF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620" w:dyaOrig="279" w14:anchorId="3E5972A2">
          <v:shape id="_x0000_i1474" type="#_x0000_t75" style="width:31.5pt;height:13.5pt" o:ole="">
            <v:imagedata r:id="rId906" o:title=""/>
          </v:shape>
          <o:OLEObject Type="Embed" ProgID="Equation.DSMT4" ShapeID="_x0000_i1474" DrawAspect="Content" ObjectID="_1695928629" r:id="rId907"/>
        </w:object>
      </w:r>
      <w:r w:rsidR="002E4348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A434300" w14:textId="589E1DEE" w:rsidR="00E616AF" w:rsidRPr="009C0570" w:rsidRDefault="00E616AF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  <w:r w:rsidRPr="009C0570">
        <w:rPr>
          <w:rFonts w:cs="Times New Roman"/>
          <w:b/>
          <w:color w:val="000000" w:themeColor="text1"/>
          <w:sz w:val="24"/>
          <w:szCs w:val="24"/>
        </w:rPr>
        <w:t>Bài 1</w:t>
      </w:r>
      <w:r w:rsidR="004349B8" w:rsidRPr="009C0570">
        <w:rPr>
          <w:rFonts w:cs="Times New Roman"/>
          <w:b/>
          <w:color w:val="000000" w:themeColor="text1"/>
          <w:sz w:val="24"/>
          <w:szCs w:val="24"/>
        </w:rPr>
        <w:t>0</w:t>
      </w:r>
      <w:r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780" w:dyaOrig="660" w14:anchorId="088F8377">
          <v:shape id="_x0000_i1475" type="#_x0000_t75" style="width:88.5pt;height:33.75pt" o:ole="">
            <v:imagedata r:id="rId908" o:title=""/>
          </v:shape>
          <o:OLEObject Type="Embed" ProgID="Equation.DSMT4" ShapeID="_x0000_i1475" DrawAspect="Content" ObjectID="_1695928630" r:id="rId909"/>
        </w:object>
      </w:r>
      <w:r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716E1AF5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KXĐ của A</w:t>
      </w:r>
    </w:p>
    <w:p w14:paraId="280D1F8B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Rút gọn A</w:t>
      </w:r>
    </w:p>
    <w:p w14:paraId="1A7FD8C3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ính giá trị của biểu thức tại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960" w:dyaOrig="620" w14:anchorId="04B3167E">
          <v:shape id="_x0000_i1476" type="#_x0000_t75" style="width:48pt;height:31.5pt" o:ole="">
            <v:imagedata r:id="rId910" o:title=""/>
          </v:shape>
          <o:OLEObject Type="Embed" ProgID="Equation.DSMT4" ShapeID="_x0000_i1476" DrawAspect="Content" ObjectID="_1695928631" r:id="rId911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.</w:t>
      </w:r>
    </w:p>
    <w:p w14:paraId="0C67DB43" w14:textId="77777777" w:rsidR="00E616AF" w:rsidRPr="009C0570" w:rsidRDefault="00E616AF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1</w:t>
      </w:r>
      <w:r w:rsidR="004349B8" w:rsidRPr="009C0570">
        <w:rPr>
          <w:rFonts w:cs="Times New Roman"/>
          <w:b/>
          <w:color w:val="000000" w:themeColor="text1"/>
          <w:sz w:val="24"/>
          <w:szCs w:val="24"/>
        </w:rPr>
        <w:t>1</w:t>
      </w:r>
      <w:r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Cho biểu thức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1800" w:dyaOrig="620" w14:anchorId="6572A455">
          <v:shape id="_x0000_i1477" type="#_x0000_t75" style="width:90pt;height:31.5pt" o:ole="">
            <v:imagedata r:id="rId912" o:title=""/>
          </v:shape>
          <o:OLEObject Type="Embed" ProgID="Equation.DSMT4" ShapeID="_x0000_i1477" DrawAspect="Content" ObjectID="_1695928632" r:id="rId91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7535FC7" w14:textId="77777777" w:rsidR="00E616AF" w:rsidRPr="009C0570" w:rsidRDefault="00C372C2" w:rsidP="00E616AF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Rút gọn </w:t>
      </w:r>
      <w:r w:rsidR="00E616AF" w:rsidRPr="009C0570">
        <w:rPr>
          <w:rFonts w:cs="Times New Roman"/>
          <w:color w:val="000000" w:themeColor="text1"/>
          <w:position w:val="-4"/>
          <w:sz w:val="24"/>
          <w:szCs w:val="24"/>
        </w:rPr>
        <w:object w:dxaOrig="260" w:dyaOrig="260" w14:anchorId="7A17326F">
          <v:shape id="_x0000_i1478" type="#_x0000_t75" style="width:13.5pt;height:13.5pt" o:ole="">
            <v:imagedata r:id="rId914" o:title=""/>
          </v:shape>
          <o:OLEObject Type="Embed" ProgID="Equation.DSMT4" ShapeID="_x0000_i1478" DrawAspect="Content" ObjectID="_1695928633" r:id="rId915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48DFEE1" w14:textId="77777777" w:rsidR="00E616AF" w:rsidRPr="009C0570" w:rsidRDefault="00C372C2" w:rsidP="00E616AF">
      <w:pPr>
        <w:spacing w:after="60" w:line="240" w:lineRule="auto"/>
        <w:ind w:left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x để A có giá trị bằng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340" w:dyaOrig="620" w14:anchorId="66F6B931">
          <v:shape id="_x0000_i1479" type="#_x0000_t75" style="width:16.5pt;height:31.5pt" o:ole="">
            <v:imagedata r:id="rId916" o:title=""/>
          </v:shape>
          <o:OLEObject Type="Embed" ProgID="Equation.DSMT4" ShapeID="_x0000_i1479" DrawAspect="Content" ObjectID="_1695928634" r:id="rId917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677D04E" w14:textId="77777777" w:rsidR="00E616AF" w:rsidRPr="009C0570" w:rsidRDefault="00C372C2" w:rsidP="00C372C2">
      <w:pPr>
        <w:spacing w:after="60" w:line="240" w:lineRule="auto"/>
        <w:ind w:left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c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số tự nhiên x để A có giá trị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nguyên.</w:t>
      </w:r>
    </w:p>
    <w:p w14:paraId="46D2F4C2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12:</w:t>
      </w:r>
      <w:r w:rsidRPr="009C0570">
        <w:rPr>
          <w:color w:val="000000" w:themeColor="text1"/>
          <w:sz w:val="24"/>
          <w:szCs w:val="24"/>
        </w:rPr>
        <w:t xml:space="preserve"> Cho biểu thức: </w:t>
      </w:r>
      <w:r w:rsidRPr="009C0570">
        <w:rPr>
          <w:color w:val="000000" w:themeColor="text1"/>
          <w:position w:val="-24"/>
          <w:sz w:val="24"/>
          <w:szCs w:val="24"/>
        </w:rPr>
        <w:object w:dxaOrig="1680" w:dyaOrig="620" w14:anchorId="222B8A28">
          <v:shape id="_x0000_i1480" type="#_x0000_t75" style="width:84pt;height:31.5pt" o:ole="">
            <v:imagedata r:id="rId918" o:title=""/>
          </v:shape>
          <o:OLEObject Type="Embed" ProgID="Equation.DSMT4" ShapeID="_x0000_i1480" DrawAspect="Content" ObjectID="_1695928635" r:id="rId919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26048DC5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, Tìm ĐKXĐ.</w:t>
      </w:r>
    </w:p>
    <w:p w14:paraId="17BF897F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 xml:space="preserve">b, Tìm giá trị của x để </w:t>
      </w:r>
      <w:r w:rsidRPr="009C0570">
        <w:rPr>
          <w:color w:val="000000" w:themeColor="text1"/>
          <w:position w:val="-4"/>
          <w:sz w:val="24"/>
          <w:szCs w:val="24"/>
        </w:rPr>
        <w:object w:dxaOrig="620" w:dyaOrig="260" w14:anchorId="7B5FF5F2">
          <v:shape id="_x0000_i1481" type="#_x0000_t75" style="width:31.5pt;height:13.5pt" o:ole="">
            <v:imagedata r:id="rId920" o:title=""/>
          </v:shape>
          <o:OLEObject Type="Embed" ProgID="Equation.DSMT4" ShapeID="_x0000_i1481" DrawAspect="Content" ObjectID="_1695928636" r:id="rId921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2A0A9931" w14:textId="77777777" w:rsidR="00404BE6" w:rsidRPr="009C0570" w:rsidRDefault="00404BE6" w:rsidP="00404BE6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13:</w:t>
      </w:r>
      <w:r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Pr="009C0570">
        <w:rPr>
          <w:rFonts w:cs="Times New Roman"/>
          <w:color w:val="000000" w:themeColor="text1"/>
          <w:position w:val="-34"/>
          <w:sz w:val="24"/>
          <w:szCs w:val="24"/>
        </w:rPr>
        <w:object w:dxaOrig="2940" w:dyaOrig="800" w14:anchorId="2B6B47D1">
          <v:shape id="_x0000_i1482" type="#_x0000_t75" style="width:147pt;height:40.5pt" o:ole="">
            <v:imagedata r:id="rId922" o:title=""/>
          </v:shape>
          <o:OLEObject Type="Embed" ProgID="Equation.DSMT4" ShapeID="_x0000_i1482" DrawAspect="Content" ObjectID="_1695928637" r:id="rId923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73A3AE49" w14:textId="77777777" w:rsidR="00404BE6" w:rsidRPr="009C0570" w:rsidRDefault="00404BE6" w:rsidP="00404BE6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, Tìm điều kiện xác định của x.</w:t>
      </w:r>
    </w:p>
    <w:p w14:paraId="69621D47" w14:textId="77777777" w:rsidR="00404BE6" w:rsidRPr="009C0570" w:rsidRDefault="00404BE6" w:rsidP="00404BE6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, Rút gọn biểu thức A.</w:t>
      </w:r>
    </w:p>
    <w:p w14:paraId="740A293F" w14:textId="77777777" w:rsidR="00404BE6" w:rsidRPr="009C0570" w:rsidRDefault="00404BE6" w:rsidP="00404BE6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 xml:space="preserve">c, Tính gái trị của A khi </w:t>
      </w:r>
      <w:r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00" w:dyaOrig="620" w14:anchorId="4DAEDCFD">
          <v:shape id="_x0000_i1483" type="#_x0000_t75" style="width:30pt;height:31.5pt" o:ole="">
            <v:imagedata r:id="rId924" o:title=""/>
          </v:shape>
          <o:OLEObject Type="Embed" ProgID="Equation.DSMT4" ShapeID="_x0000_i1483" DrawAspect="Content" ObjectID="_1695928638" r:id="rId925"/>
        </w:object>
      </w:r>
      <w:r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4DD4AC6" w14:textId="77777777" w:rsidR="00E616AF" w:rsidRPr="009C0570" w:rsidRDefault="00404BE6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14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E616AF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3180" w:dyaOrig="740" w14:anchorId="4860BB5D">
          <v:shape id="_x0000_i1484" type="#_x0000_t75" style="width:159.75pt;height:37.5pt" o:ole="">
            <v:imagedata r:id="rId926" o:title=""/>
          </v:shape>
          <o:OLEObject Type="Embed" ProgID="Equation.DSMT4" ShapeID="_x0000_i1484" DrawAspect="Content" ObjectID="_1695928639" r:id="rId927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788A758D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KXĐ của x.</w:t>
      </w:r>
    </w:p>
    <w:p w14:paraId="72CCAA71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giá trị của x để biểu thức </w:t>
      </w:r>
      <w:r w:rsidR="00E616AF" w:rsidRPr="009C0570">
        <w:rPr>
          <w:rFonts w:cs="Times New Roman"/>
          <w:color w:val="000000" w:themeColor="text1"/>
          <w:position w:val="-4"/>
          <w:sz w:val="24"/>
          <w:szCs w:val="24"/>
        </w:rPr>
        <w:object w:dxaOrig="560" w:dyaOrig="260" w14:anchorId="4200B660">
          <v:shape id="_x0000_i1485" type="#_x0000_t75" style="width:28.5pt;height:13.5pt" o:ole="">
            <v:imagedata r:id="rId928" o:title=""/>
          </v:shape>
          <o:OLEObject Type="Embed" ProgID="Equation.DSMT4" ShapeID="_x0000_i1485" DrawAspect="Content" ObjectID="_1695928640" r:id="rId929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30B39395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giá trị của x để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760" w:dyaOrig="620" w14:anchorId="306167AE">
          <v:shape id="_x0000_i1486" type="#_x0000_t75" style="width:37.5pt;height:31.5pt" o:ole="">
            <v:imagedata r:id="rId930" o:title=""/>
          </v:shape>
          <o:OLEObject Type="Embed" ProgID="Equation.DSMT4" ShapeID="_x0000_i1486" DrawAspect="Content" ObjectID="_1695928641" r:id="rId931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74318F92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15:</w:t>
      </w:r>
      <w:r w:rsidRPr="009C0570">
        <w:rPr>
          <w:color w:val="000000" w:themeColor="text1"/>
          <w:sz w:val="24"/>
          <w:szCs w:val="24"/>
        </w:rPr>
        <w:t xml:space="preserve"> Cho biểu thức: </w:t>
      </w:r>
      <w:r w:rsidRPr="009C0570">
        <w:rPr>
          <w:color w:val="000000" w:themeColor="text1"/>
          <w:position w:val="-32"/>
          <w:sz w:val="24"/>
          <w:szCs w:val="24"/>
        </w:rPr>
        <w:object w:dxaOrig="2659" w:dyaOrig="760" w14:anchorId="23D339C8">
          <v:shape id="_x0000_i1487" type="#_x0000_t75" style="width:133.5pt;height:37.5pt" o:ole="">
            <v:imagedata r:id="rId932" o:title=""/>
          </v:shape>
          <o:OLEObject Type="Embed" ProgID="Equation.DSMT4" ShapeID="_x0000_i1487" DrawAspect="Content" ObjectID="_1695928642" r:id="rId933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2C5DC914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, Rút gọn A.</w:t>
      </w:r>
    </w:p>
    <w:p w14:paraId="24F7D39E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 xml:space="preserve">b, Tìm các giá trị của x để </w:t>
      </w:r>
      <w:r w:rsidRPr="009C0570">
        <w:rPr>
          <w:color w:val="000000" w:themeColor="text1"/>
          <w:position w:val="-6"/>
          <w:sz w:val="24"/>
          <w:szCs w:val="24"/>
        </w:rPr>
        <w:object w:dxaOrig="600" w:dyaOrig="279" w14:anchorId="795C70A4">
          <v:shape id="_x0000_i1488" type="#_x0000_t75" style="width:30pt;height:13.5pt" o:ole="">
            <v:imagedata r:id="rId934" o:title=""/>
          </v:shape>
          <o:OLEObject Type="Embed" ProgID="Equation.DSMT4" ShapeID="_x0000_i1488" DrawAspect="Content" ObjectID="_1695928643" r:id="rId935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527E1596" w14:textId="77777777" w:rsidR="00404BE6" w:rsidRPr="009C0570" w:rsidRDefault="00404BE6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4A0EF661" w14:textId="77777777" w:rsidR="00404BE6" w:rsidRPr="009C0570" w:rsidRDefault="00404BE6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3B0ECDBE" w14:textId="77777777" w:rsidR="00404BE6" w:rsidRPr="009C0570" w:rsidRDefault="00404BE6">
      <w:pPr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br w:type="page"/>
      </w:r>
    </w:p>
    <w:p w14:paraId="41F7B815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lastRenderedPageBreak/>
        <w:t>Bài 16:</w:t>
      </w:r>
      <w:r w:rsidRPr="009C0570">
        <w:rPr>
          <w:color w:val="000000" w:themeColor="text1"/>
          <w:sz w:val="24"/>
          <w:szCs w:val="24"/>
        </w:rPr>
        <w:t xml:space="preserve"> Cho biểu thức: </w:t>
      </w:r>
      <w:r w:rsidRPr="009C0570">
        <w:rPr>
          <w:color w:val="000000" w:themeColor="text1"/>
          <w:position w:val="-28"/>
          <w:sz w:val="24"/>
          <w:szCs w:val="24"/>
        </w:rPr>
        <w:object w:dxaOrig="3940" w:dyaOrig="680" w14:anchorId="6A5A2C40">
          <v:shape id="_x0000_i1489" type="#_x0000_t75" style="width:197.25pt;height:33.75pt" o:ole="">
            <v:imagedata r:id="rId936" o:title=""/>
          </v:shape>
          <o:OLEObject Type="Embed" ProgID="Equation.DSMT4" ShapeID="_x0000_i1489" DrawAspect="Content" ObjectID="_1695928644" r:id="rId937"/>
        </w:object>
      </w:r>
      <w:r w:rsidRPr="009C0570">
        <w:rPr>
          <w:color w:val="000000" w:themeColor="text1"/>
          <w:sz w:val="24"/>
          <w:szCs w:val="24"/>
        </w:rPr>
        <w:t xml:space="preserve"> với </w:t>
      </w:r>
      <w:r w:rsidRPr="009C0570">
        <w:rPr>
          <w:color w:val="000000" w:themeColor="text1"/>
          <w:position w:val="-4"/>
          <w:sz w:val="24"/>
          <w:szCs w:val="24"/>
        </w:rPr>
        <w:object w:dxaOrig="700" w:dyaOrig="260" w14:anchorId="20608A03">
          <v:shape id="_x0000_i1490" type="#_x0000_t75" style="width:35.25pt;height:12.75pt" o:ole="">
            <v:imagedata r:id="rId938" o:title=""/>
          </v:shape>
          <o:OLEObject Type="Embed" ProgID="Equation.DSMT4" ShapeID="_x0000_i1490" DrawAspect="Content" ObjectID="_1695928645" r:id="rId939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575DD119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, Rút gọn biểu thức,</w:t>
      </w:r>
    </w:p>
    <w:p w14:paraId="452B9342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, Tìm các giá trị nguyên của x để A nhận giá trị nguyên.</w:t>
      </w:r>
    </w:p>
    <w:p w14:paraId="7AE98FB5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17:</w:t>
      </w:r>
      <w:r w:rsidRPr="009C0570">
        <w:rPr>
          <w:color w:val="000000" w:themeColor="text1"/>
          <w:sz w:val="24"/>
          <w:szCs w:val="24"/>
        </w:rPr>
        <w:t xml:space="preserve"> Cho biểu thức </w:t>
      </w:r>
      <w:r w:rsidRPr="009C0570">
        <w:rPr>
          <w:color w:val="000000" w:themeColor="text1"/>
          <w:position w:val="-24"/>
          <w:sz w:val="24"/>
          <w:szCs w:val="24"/>
        </w:rPr>
        <w:object w:dxaOrig="3500" w:dyaOrig="620" w14:anchorId="329B6B1C">
          <v:shape id="_x0000_i1491" type="#_x0000_t75" style="width:175.5pt;height:31.5pt" o:ole="">
            <v:imagedata r:id="rId940" o:title=""/>
          </v:shape>
          <o:OLEObject Type="Embed" ProgID="Equation.DSMT4" ShapeID="_x0000_i1491" DrawAspect="Content" ObjectID="_1695928646" r:id="rId941"/>
        </w:object>
      </w:r>
    </w:p>
    <w:p w14:paraId="6D3AFD4D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, Rút gọn biểu thức A.</w:t>
      </w:r>
    </w:p>
    <w:p w14:paraId="0B145834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 xml:space="preserve">b, Tính giá trị của A khi </w:t>
      </w:r>
      <w:r w:rsidRPr="009C0570">
        <w:rPr>
          <w:color w:val="000000" w:themeColor="text1"/>
          <w:position w:val="-6"/>
          <w:sz w:val="24"/>
          <w:szCs w:val="24"/>
        </w:rPr>
        <w:object w:dxaOrig="560" w:dyaOrig="279" w14:anchorId="0F68D8BB">
          <v:shape id="_x0000_i1492" type="#_x0000_t75" style="width:28.5pt;height:13.5pt" o:ole="">
            <v:imagedata r:id="rId942" o:title=""/>
          </v:shape>
          <o:OLEObject Type="Embed" ProgID="Equation.DSMT4" ShapeID="_x0000_i1492" DrawAspect="Content" ObjectID="_1695928647" r:id="rId943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268885A7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, Tìm gái trị nguyên của x để biểu thức A có giá trị nguyên.</w:t>
      </w:r>
    </w:p>
    <w:p w14:paraId="5C9B445F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18:</w:t>
      </w:r>
      <w:r w:rsidRPr="009C0570">
        <w:rPr>
          <w:color w:val="000000" w:themeColor="text1"/>
          <w:sz w:val="24"/>
          <w:szCs w:val="24"/>
        </w:rPr>
        <w:t xml:space="preserve"> Cho biểu thức: </w:t>
      </w:r>
      <w:r w:rsidRPr="009C0570">
        <w:rPr>
          <w:color w:val="000000" w:themeColor="text1"/>
          <w:position w:val="-28"/>
          <w:sz w:val="24"/>
          <w:szCs w:val="24"/>
        </w:rPr>
        <w:object w:dxaOrig="4860" w:dyaOrig="680" w14:anchorId="444F4351">
          <v:shape id="_x0000_i1493" type="#_x0000_t75" style="width:243pt;height:34.5pt" o:ole="">
            <v:imagedata r:id="rId944" o:title=""/>
          </v:shape>
          <o:OLEObject Type="Embed" ProgID="Equation.DSMT4" ShapeID="_x0000_i1493" DrawAspect="Content" ObjectID="_1695928648" r:id="rId945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4B9AE4CD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, Rút gọn A.</w:t>
      </w:r>
    </w:p>
    <w:p w14:paraId="104862B8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 xml:space="preserve">b, Tính giá trị của A khi </w:t>
      </w:r>
      <w:r w:rsidRPr="009C0570">
        <w:rPr>
          <w:color w:val="000000" w:themeColor="text1"/>
          <w:position w:val="-4"/>
          <w:sz w:val="24"/>
          <w:szCs w:val="24"/>
        </w:rPr>
        <w:object w:dxaOrig="700" w:dyaOrig="260" w14:anchorId="2FD65BE9">
          <v:shape id="_x0000_i1494" type="#_x0000_t75" style="width:34.5pt;height:13.5pt" o:ole="">
            <v:imagedata r:id="rId946" o:title=""/>
          </v:shape>
          <o:OLEObject Type="Embed" ProgID="Equation.DSMT4" ShapeID="_x0000_i1494" DrawAspect="Content" ObjectID="_1695928649" r:id="rId947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43FFE2F1" w14:textId="77777777" w:rsidR="00404BE6" w:rsidRPr="009C0570" w:rsidRDefault="00404BE6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, Tìm các giá trị nguyên của x để A có giá trị là số nguyên.</w:t>
      </w:r>
    </w:p>
    <w:p w14:paraId="2D26B16E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19:</w:t>
      </w:r>
      <w:r w:rsidRPr="009C0570">
        <w:rPr>
          <w:color w:val="000000" w:themeColor="text1"/>
          <w:sz w:val="24"/>
          <w:szCs w:val="24"/>
        </w:rPr>
        <w:t xml:space="preserve"> Cho biểu thức: </w:t>
      </w:r>
      <w:r w:rsidRPr="009C0570">
        <w:rPr>
          <w:color w:val="000000" w:themeColor="text1"/>
          <w:position w:val="-28"/>
          <w:sz w:val="24"/>
          <w:szCs w:val="24"/>
        </w:rPr>
        <w:object w:dxaOrig="3660" w:dyaOrig="680" w14:anchorId="4D90B92F">
          <v:shape id="_x0000_i1495" type="#_x0000_t75" style="width:183pt;height:34.5pt" o:ole="">
            <v:imagedata r:id="rId948" o:title=""/>
          </v:shape>
          <o:OLEObject Type="Embed" ProgID="Equation.DSMT4" ShapeID="_x0000_i1495" DrawAspect="Content" ObjectID="_1695928650" r:id="rId949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4071A44C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, Rút gọn biểu thức A.</w:t>
      </w:r>
    </w:p>
    <w:p w14:paraId="62B8E18E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 xml:space="preserve">b, Tính giá trị của biểu thức A khi x thỏa mãn </w:t>
      </w:r>
      <w:r w:rsidRPr="009C0570">
        <w:rPr>
          <w:color w:val="000000" w:themeColor="text1"/>
          <w:position w:val="-6"/>
          <w:sz w:val="24"/>
          <w:szCs w:val="24"/>
        </w:rPr>
        <w:object w:dxaOrig="1120" w:dyaOrig="320" w14:anchorId="441D1B1D">
          <v:shape id="_x0000_i1496" type="#_x0000_t75" style="width:55.5pt;height:16.5pt" o:ole="">
            <v:imagedata r:id="rId950" o:title=""/>
          </v:shape>
          <o:OLEObject Type="Embed" ProgID="Equation.DSMT4" ShapeID="_x0000_i1496" DrawAspect="Content" ObjectID="_1695928651" r:id="rId951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69B1FEA4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, Tìm các giá trị nguyên của x để A có giá trị nguyên.</w:t>
      </w:r>
    </w:p>
    <w:p w14:paraId="724B8670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20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biểu thức: </w:t>
      </w:r>
      <w:r w:rsidR="00404BE6" w:rsidRPr="009C0570">
        <w:rPr>
          <w:color w:val="000000" w:themeColor="text1"/>
          <w:position w:val="-32"/>
          <w:sz w:val="24"/>
          <w:szCs w:val="24"/>
        </w:rPr>
        <w:object w:dxaOrig="3920" w:dyaOrig="760" w14:anchorId="2BA5F59D">
          <v:shape id="_x0000_i1497" type="#_x0000_t75" style="width:196.5pt;height:37.5pt" o:ole="">
            <v:imagedata r:id="rId952" o:title=""/>
          </v:shape>
          <o:OLEObject Type="Embed" ProgID="Equation.DSMT4" ShapeID="_x0000_i1497" DrawAspect="Content" ObjectID="_1695928652" r:id="rId953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567172FE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>, Tìm ĐKXĐ và thu gọn A.</w:t>
      </w:r>
    </w:p>
    <w:p w14:paraId="5955614C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Tìm x để </w:t>
      </w:r>
      <w:r w:rsidR="00404BE6" w:rsidRPr="009C0570">
        <w:rPr>
          <w:color w:val="000000" w:themeColor="text1"/>
          <w:position w:val="-6"/>
          <w:sz w:val="24"/>
          <w:szCs w:val="24"/>
        </w:rPr>
        <w:object w:dxaOrig="600" w:dyaOrig="279" w14:anchorId="18CC45DB">
          <v:shape id="_x0000_i1498" type="#_x0000_t75" style="width:30pt;height:13.5pt" o:ole="">
            <v:imagedata r:id="rId954" o:title=""/>
          </v:shape>
          <o:OLEObject Type="Embed" ProgID="Equation.DSMT4" ShapeID="_x0000_i1498" DrawAspect="Content" ObjectID="_1695928653" r:id="rId955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3B829772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</w:t>
      </w:r>
      <w:r w:rsidR="00404BE6" w:rsidRPr="009C0570">
        <w:rPr>
          <w:color w:val="000000" w:themeColor="text1"/>
          <w:sz w:val="24"/>
          <w:szCs w:val="24"/>
        </w:rPr>
        <w:t xml:space="preserve">, Tìm x để </w:t>
      </w:r>
      <w:r w:rsidR="00404BE6" w:rsidRPr="009C0570">
        <w:rPr>
          <w:color w:val="000000" w:themeColor="text1"/>
          <w:position w:val="-4"/>
          <w:sz w:val="24"/>
          <w:szCs w:val="24"/>
        </w:rPr>
        <w:object w:dxaOrig="560" w:dyaOrig="260" w14:anchorId="6FA0906A">
          <v:shape id="_x0000_i1499" type="#_x0000_t75" style="width:28.5pt;height:13.5pt" o:ole="">
            <v:imagedata r:id="rId956" o:title=""/>
          </v:shape>
          <o:OLEObject Type="Embed" ProgID="Equation.DSMT4" ShapeID="_x0000_i1499" DrawAspect="Content" ObjectID="_1695928654" r:id="rId957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32ECABDB" w14:textId="77777777" w:rsidR="00404BE6" w:rsidRPr="009C0570" w:rsidRDefault="00404BE6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2</w:t>
      </w:r>
      <w:r w:rsidR="00C803EE" w:rsidRPr="009C0570">
        <w:rPr>
          <w:b/>
          <w:color w:val="000000" w:themeColor="text1"/>
          <w:sz w:val="24"/>
          <w:szCs w:val="24"/>
        </w:rPr>
        <w:t>1</w:t>
      </w:r>
      <w:r w:rsidRPr="009C0570">
        <w:rPr>
          <w:b/>
          <w:color w:val="000000" w:themeColor="text1"/>
          <w:sz w:val="24"/>
          <w:szCs w:val="24"/>
        </w:rPr>
        <w:t>:</w:t>
      </w:r>
      <w:r w:rsidRPr="009C0570">
        <w:rPr>
          <w:color w:val="000000" w:themeColor="text1"/>
          <w:sz w:val="24"/>
          <w:szCs w:val="24"/>
        </w:rPr>
        <w:t xml:space="preserve"> Cho biểu thức: </w:t>
      </w:r>
      <w:r w:rsidR="00C803EE" w:rsidRPr="009C0570">
        <w:rPr>
          <w:color w:val="000000" w:themeColor="text1"/>
          <w:position w:val="-24"/>
          <w:sz w:val="24"/>
          <w:szCs w:val="24"/>
        </w:rPr>
        <w:object w:dxaOrig="3460" w:dyaOrig="620" w14:anchorId="7DD112A3">
          <v:shape id="_x0000_i1500" type="#_x0000_t75" style="width:172.5pt;height:31.5pt" o:ole="">
            <v:imagedata r:id="rId958" o:title=""/>
          </v:shape>
          <o:OLEObject Type="Embed" ProgID="Equation.DSMT4" ShapeID="_x0000_i1500" DrawAspect="Content" ObjectID="_1695928655" r:id="rId959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3C89B651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>, Rút gọn biểu thức A.</w:t>
      </w:r>
    </w:p>
    <w:p w14:paraId="0A241F64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Tìm x để </w:t>
      </w:r>
      <w:r w:rsidR="00404BE6" w:rsidRPr="009C0570">
        <w:rPr>
          <w:color w:val="000000" w:themeColor="text1"/>
          <w:position w:val="-6"/>
          <w:sz w:val="24"/>
          <w:szCs w:val="24"/>
        </w:rPr>
        <w:object w:dxaOrig="600" w:dyaOrig="279" w14:anchorId="58C4F937">
          <v:shape id="_x0000_i1501" type="#_x0000_t75" style="width:30pt;height:13.5pt" o:ole="">
            <v:imagedata r:id="rId960" o:title=""/>
          </v:shape>
          <o:OLEObject Type="Embed" ProgID="Equation.DSMT4" ShapeID="_x0000_i1501" DrawAspect="Content" ObjectID="_1695928656" r:id="rId961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512BE940" w14:textId="77777777" w:rsidR="00E616AF" w:rsidRPr="009C0570" w:rsidRDefault="00C803EE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2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40" w:dyaOrig="660" w14:anchorId="17999284">
          <v:shape id="_x0000_i1502" type="#_x0000_t75" style="width:127.5pt;height:33.75pt" o:ole="">
            <v:imagedata r:id="rId962" o:title=""/>
          </v:shape>
          <o:OLEObject Type="Embed" ProgID="Equation.DSMT4" ShapeID="_x0000_i1502" DrawAspect="Content" ObjectID="_1695928657" r:id="rId963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CA01F15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iều kiện xác định rồi rút gọn A.</w:t>
      </w:r>
    </w:p>
    <w:p w14:paraId="45D53282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x để </w:t>
      </w:r>
      <w:r w:rsidR="00E616AF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740" w:dyaOrig="279" w14:anchorId="79969C21">
          <v:shape id="_x0000_i1503" type="#_x0000_t75" style="width:37.5pt;height:13.5pt" o:ole="">
            <v:imagedata r:id="rId964" o:title=""/>
          </v:shape>
          <o:OLEObject Type="Embed" ProgID="Equation.DSMT4" ShapeID="_x0000_i1503" DrawAspect="Content" ObjectID="_1695928658" r:id="rId965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B4A3A62" w14:textId="77777777" w:rsidR="00E616AF" w:rsidRPr="009C0570" w:rsidRDefault="00C803EE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3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500" w:dyaOrig="660" w14:anchorId="21F09773">
          <v:shape id="_x0000_i1504" type="#_x0000_t75" style="width:124.5pt;height:33.75pt" o:ole="">
            <v:imagedata r:id="rId966" o:title=""/>
          </v:shape>
          <o:OLEObject Type="Embed" ProgID="Equation.DSMT4" ShapeID="_x0000_i1504" DrawAspect="Content" ObjectID="_1695928659" r:id="rId967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. </w:t>
      </w:r>
    </w:p>
    <w:p w14:paraId="79AE8CC0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điều kiện xác định rồi rút gọn biểu thức A.</w:t>
      </w:r>
    </w:p>
    <w:p w14:paraId="385AA912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lastRenderedPageBreak/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, Tìm x để </w:t>
      </w:r>
      <w:r w:rsidR="00E616AF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740" w:dyaOrig="279" w14:anchorId="25EEDB30">
          <v:shape id="_x0000_i1505" type="#_x0000_t75" style="width:37.5pt;height:13.5pt" o:ole="">
            <v:imagedata r:id="rId968" o:title=""/>
          </v:shape>
          <o:OLEObject Type="Embed" ProgID="Equation.DSMT4" ShapeID="_x0000_i1505" DrawAspect="Content" ObjectID="_1695928660" r:id="rId969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03C1E4CF" w14:textId="77777777" w:rsidR="00E616AF" w:rsidRPr="009C0570" w:rsidRDefault="00C803EE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4</w:t>
      </w:r>
      <w:r w:rsidR="00E616AF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E616AF" w:rsidRPr="009C0570">
        <w:rPr>
          <w:rFonts w:cs="Times New Roman"/>
          <w:color w:val="000000" w:themeColor="text1"/>
          <w:sz w:val="24"/>
          <w:szCs w:val="24"/>
        </w:rPr>
        <w:t xml:space="preserve"> Cho </w:t>
      </w:r>
      <w:r w:rsidR="00E616AF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740" w:dyaOrig="620" w14:anchorId="575B940E">
          <v:shape id="_x0000_i1506" type="#_x0000_t75" style="width:136.5pt;height:31.5pt" o:ole="">
            <v:imagedata r:id="rId970" o:title=""/>
          </v:shape>
          <o:OLEObject Type="Embed" ProgID="Equation.DSMT4" ShapeID="_x0000_i1506" DrawAspect="Content" ObjectID="_1695928661" r:id="rId971"/>
        </w:object>
      </w:r>
      <w:r w:rsidR="00E616AF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0739C69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Rút gọn A.</w:t>
      </w:r>
    </w:p>
    <w:p w14:paraId="2E443F5D" w14:textId="77777777" w:rsidR="00E616AF" w:rsidRPr="009C0570" w:rsidRDefault="00C372C2" w:rsidP="00E616AF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E616AF" w:rsidRPr="009C0570">
        <w:rPr>
          <w:rFonts w:cs="Times New Roman"/>
          <w:color w:val="000000" w:themeColor="text1"/>
          <w:sz w:val="24"/>
          <w:szCs w:val="24"/>
        </w:rPr>
        <w:t>, Tìm các giác trị nguyên của x để A nhận giá trị nguyên.</w:t>
      </w:r>
    </w:p>
    <w:p w14:paraId="2186ED90" w14:textId="77777777" w:rsidR="002A1300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5</w:t>
      </w:r>
      <w:r w:rsidR="002A1300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2A1300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2A1300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4760" w:dyaOrig="760" w14:anchorId="6F4BD232">
          <v:shape id="_x0000_i1507" type="#_x0000_t75" style="width:238.5pt;height:37.5pt" o:ole="">
            <v:imagedata r:id="rId972" o:title=""/>
          </v:shape>
          <o:OLEObject Type="Embed" ProgID="Equation.DSMT4" ShapeID="_x0000_i1507" DrawAspect="Content" ObjectID="_1695928662" r:id="rId973"/>
        </w:object>
      </w:r>
      <w:r w:rsidR="002A1300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0546E6D" w14:textId="77777777" w:rsidR="002A1300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2A1300" w:rsidRPr="009C0570">
        <w:rPr>
          <w:rFonts w:cs="Times New Roman"/>
          <w:color w:val="000000" w:themeColor="text1"/>
          <w:sz w:val="24"/>
          <w:szCs w:val="24"/>
        </w:rPr>
        <w:t>, Rút gọn A</w:t>
      </w:r>
    </w:p>
    <w:p w14:paraId="521D1F84" w14:textId="77777777" w:rsidR="002A1300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2A1300" w:rsidRPr="009C0570">
        <w:rPr>
          <w:rFonts w:cs="Times New Roman"/>
          <w:color w:val="000000" w:themeColor="text1"/>
          <w:sz w:val="24"/>
          <w:szCs w:val="24"/>
        </w:rPr>
        <w:t xml:space="preserve">, Tính giá trị của biểu thức khi </w:t>
      </w:r>
      <w:r w:rsidR="002A1300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80" w:dyaOrig="620" w14:anchorId="4ACBC4B2">
          <v:shape id="_x0000_i1508" type="#_x0000_t75" style="width:34.5pt;height:31.5pt" o:ole="">
            <v:imagedata r:id="rId974" o:title=""/>
          </v:shape>
          <o:OLEObject Type="Embed" ProgID="Equation.DSMT4" ShapeID="_x0000_i1508" DrawAspect="Content" ObjectID="_1695928663" r:id="rId975"/>
        </w:object>
      </w:r>
      <w:r w:rsidR="002A1300"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424EF594" w14:textId="77777777" w:rsidR="002A1300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c</w:t>
      </w:r>
      <w:r w:rsidR="002A1300" w:rsidRPr="009C0570">
        <w:rPr>
          <w:rFonts w:cs="Times New Roman"/>
          <w:color w:val="000000" w:themeColor="text1"/>
          <w:sz w:val="24"/>
          <w:szCs w:val="24"/>
        </w:rPr>
        <w:t xml:space="preserve">, Với giá trị nào của x thì </w:t>
      </w:r>
      <w:r w:rsidR="002A1300" w:rsidRPr="009C0570">
        <w:rPr>
          <w:rFonts w:cs="Times New Roman"/>
          <w:color w:val="000000" w:themeColor="text1"/>
          <w:position w:val="-4"/>
          <w:sz w:val="24"/>
          <w:szCs w:val="24"/>
        </w:rPr>
        <w:object w:dxaOrig="620" w:dyaOrig="260" w14:anchorId="0645B650">
          <v:shape id="_x0000_i1509" type="#_x0000_t75" style="width:31.5pt;height:13.5pt" o:ole="">
            <v:imagedata r:id="rId976" o:title=""/>
          </v:shape>
          <o:OLEObject Type="Embed" ProgID="Equation.DSMT4" ShapeID="_x0000_i1509" DrawAspect="Content" ObjectID="_1695928664" r:id="rId977"/>
        </w:object>
      </w:r>
      <w:r w:rsidR="002A1300" w:rsidRPr="009C0570">
        <w:rPr>
          <w:rFonts w:cs="Times New Roman"/>
          <w:color w:val="000000" w:themeColor="text1"/>
          <w:sz w:val="24"/>
          <w:szCs w:val="24"/>
        </w:rPr>
        <w:t xml:space="preserve"> </w:t>
      </w:r>
    </w:p>
    <w:p w14:paraId="6A2FF472" w14:textId="77777777" w:rsidR="002A1300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d</w:t>
      </w:r>
      <w:r w:rsidR="002A1300" w:rsidRPr="009C0570">
        <w:rPr>
          <w:rFonts w:cs="Times New Roman"/>
          <w:color w:val="000000" w:themeColor="text1"/>
          <w:sz w:val="24"/>
          <w:szCs w:val="24"/>
        </w:rPr>
        <w:t>, Tìm giá trị nguyên của x để A có giá trị nguyên.</w:t>
      </w:r>
    </w:p>
    <w:p w14:paraId="3E8D78FC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6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biểu thức </w:t>
      </w:r>
      <w:r w:rsidR="000F0387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400" w:dyaOrig="680" w14:anchorId="3B6FBFC7">
          <v:shape id="_x0000_i1510" type="#_x0000_t75" style="width:169.5pt;height:34.5pt" o:ole="">
            <v:imagedata r:id="rId978" o:title=""/>
          </v:shape>
          <o:OLEObject Type="Embed" ProgID="Equation.DSMT4" ShapeID="_x0000_i1510" DrawAspect="Content" ObjectID="_1695928665" r:id="rId979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4673815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điều kiện của x để B xác định.</w:t>
      </w:r>
    </w:p>
    <w:p w14:paraId="16DF63FC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Rút gọn B.</w:t>
      </w:r>
    </w:p>
    <w:p w14:paraId="130B72AC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số nguyên của x để B có giá trị nguyên.</w:t>
      </w:r>
    </w:p>
    <w:p w14:paraId="239002CF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7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0F0387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519" w:dyaOrig="680" w14:anchorId="491D0F48">
          <v:shape id="_x0000_i1511" type="#_x0000_t75" style="width:175.5pt;height:34.5pt" o:ole="">
            <v:imagedata r:id="rId980" o:title=""/>
          </v:shape>
          <o:OLEObject Type="Embed" ProgID="Equation.DSMT4" ShapeID="_x0000_i1511" DrawAspect="Content" ObjectID="_1695928666" r:id="rId981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6C87E49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C803EE" w:rsidRPr="009C0570">
        <w:rPr>
          <w:rFonts w:cs="Times New Roman"/>
          <w:color w:val="000000" w:themeColor="text1"/>
          <w:sz w:val="24"/>
          <w:szCs w:val="24"/>
        </w:rPr>
        <w:t>, Tìm điều kiện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ủa x để A xác định.</w:t>
      </w:r>
    </w:p>
    <w:p w14:paraId="34A1B47A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Rút gọn A.</w:t>
      </w:r>
    </w:p>
    <w:p w14:paraId="3A956CC2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, Tìm các giá trị của x để </w:t>
      </w:r>
      <w:r w:rsidR="000F0387" w:rsidRPr="009C0570">
        <w:rPr>
          <w:rFonts w:cs="Times New Roman"/>
          <w:color w:val="000000" w:themeColor="text1"/>
          <w:position w:val="-4"/>
          <w:sz w:val="24"/>
          <w:szCs w:val="24"/>
        </w:rPr>
        <w:object w:dxaOrig="700" w:dyaOrig="260" w14:anchorId="7AE01CC3">
          <v:shape id="_x0000_i1512" type="#_x0000_t75" style="width:34.5pt;height:13.5pt" o:ole="">
            <v:imagedata r:id="rId982" o:title=""/>
          </v:shape>
          <o:OLEObject Type="Embed" ProgID="Equation.DSMT4" ShapeID="_x0000_i1512" DrawAspect="Content" ObjectID="_1695928667" r:id="rId983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79FEF22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8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</w:t>
      </w:r>
      <w:r w:rsidR="000F0387" w:rsidRPr="009C0570">
        <w:rPr>
          <w:rFonts w:cs="Times New Roman"/>
          <w:color w:val="000000" w:themeColor="text1"/>
          <w:position w:val="-32"/>
          <w:sz w:val="24"/>
          <w:szCs w:val="24"/>
        </w:rPr>
        <w:object w:dxaOrig="3019" w:dyaOrig="760" w14:anchorId="02BC5C5B">
          <v:shape id="_x0000_i1513" type="#_x0000_t75" style="width:151.5pt;height:37.5pt" o:ole="">
            <v:imagedata r:id="rId984" o:title=""/>
          </v:shape>
          <o:OLEObject Type="Embed" ProgID="Equation.DSMT4" ShapeID="_x0000_i1513" DrawAspect="Content" ObjectID="_1695928668" r:id="rId985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DA5ADA9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điều kiện của x để A xác định.</w:t>
      </w:r>
    </w:p>
    <w:p w14:paraId="08042316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Rút gọn biểu thức A.</w:t>
      </w:r>
    </w:p>
    <w:p w14:paraId="21C2ABAE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các giá trị nguyên của x để A nhận gái trị nguyên.</w:t>
      </w:r>
    </w:p>
    <w:p w14:paraId="0C58D8D7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29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phân thức: </w:t>
      </w:r>
      <w:r w:rsidR="000F0387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2320" w:dyaOrig="660" w14:anchorId="0F2FB7BF">
          <v:shape id="_x0000_i1514" type="#_x0000_t75" style="width:116.25pt;height:33.75pt" o:ole="">
            <v:imagedata r:id="rId986" o:title=""/>
          </v:shape>
          <o:OLEObject Type="Embed" ProgID="Equation.DSMT4" ShapeID="_x0000_i1514" DrawAspect="Content" ObjectID="_1695928669" r:id="rId987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7836EBF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điều kiện của x.</w:t>
      </w:r>
    </w:p>
    <w:p w14:paraId="183C6989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Rút gọn biểu thức A.</w:t>
      </w:r>
    </w:p>
    <w:p w14:paraId="60A95F92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giá trị x để phân thức có giá trị bằng 4.</w:t>
      </w:r>
    </w:p>
    <w:p w14:paraId="7066E852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30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0F0387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3620" w:dyaOrig="680" w14:anchorId="34A8E611">
          <v:shape id="_x0000_i1515" type="#_x0000_t75" style="width:181.5pt;height:34.5pt" o:ole="">
            <v:imagedata r:id="rId988" o:title=""/>
          </v:shape>
          <o:OLEObject Type="Embed" ProgID="Equation.DSMT4" ShapeID="_x0000_i1515" DrawAspect="Content" ObjectID="_1695928670" r:id="rId989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6EB8302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điều kiện xác định của biểu thức.</w:t>
      </w:r>
    </w:p>
    <w:p w14:paraId="040DA8E4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Rút gọn biểu thức A.</w:t>
      </w:r>
    </w:p>
    <w:p w14:paraId="1B14D90B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, Tính giá trị của A khi </w:t>
      </w:r>
      <w:r w:rsidR="000F0387" w:rsidRPr="009C0570">
        <w:rPr>
          <w:rFonts w:cs="Times New Roman"/>
          <w:color w:val="000000" w:themeColor="text1"/>
          <w:position w:val="-24"/>
          <w:sz w:val="24"/>
          <w:szCs w:val="24"/>
        </w:rPr>
        <w:object w:dxaOrig="600" w:dyaOrig="620" w14:anchorId="4E8EF630">
          <v:shape id="_x0000_i1516" type="#_x0000_t75" style="width:30pt;height:31.5pt" o:ole="">
            <v:imagedata r:id="rId990" o:title=""/>
          </v:shape>
          <o:OLEObject Type="Embed" ProgID="Equation.DSMT4" ShapeID="_x0000_i1516" DrawAspect="Content" ObjectID="_1695928671" r:id="rId991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22C7BF79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31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hai đa thức: </w:t>
      </w:r>
      <w:r w:rsidR="000F0387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2720" w:dyaOrig="320" w14:anchorId="5D876B5F">
          <v:shape id="_x0000_i1517" type="#_x0000_t75" style="width:136.5pt;height:16.5pt" o:ole="">
            <v:imagedata r:id="rId992" o:title=""/>
          </v:shape>
          <o:OLEObject Type="Embed" ProgID="Equation.DSMT4" ShapeID="_x0000_i1517" DrawAspect="Content" ObjectID="_1695928672" r:id="rId993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và </w:t>
      </w:r>
      <w:r w:rsidR="000F0387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1500" w:dyaOrig="320" w14:anchorId="2F2F16D8">
          <v:shape id="_x0000_i1518" type="#_x0000_t75" style="width:75.75pt;height:16.5pt" o:ole="">
            <v:imagedata r:id="rId994" o:title=""/>
          </v:shape>
          <o:OLEObject Type="Embed" ProgID="Equation.DSMT4" ShapeID="_x0000_i1518" DrawAspect="Content" ObjectID="_1695928673" r:id="rId995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6409373B" w14:textId="77777777" w:rsidR="000F0387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, Tìm thược Q và dư R sao cho </w:t>
      </w:r>
      <w:r w:rsidR="000F0387" w:rsidRPr="009C0570">
        <w:rPr>
          <w:rFonts w:cs="Times New Roman"/>
          <w:color w:val="000000" w:themeColor="text1"/>
          <w:position w:val="-10"/>
          <w:sz w:val="24"/>
          <w:szCs w:val="24"/>
        </w:rPr>
        <w:object w:dxaOrig="1260" w:dyaOrig="320" w14:anchorId="3C8C358F">
          <v:shape id="_x0000_i1519" type="#_x0000_t75" style="width:63.75pt;height:16.5pt" o:ole="">
            <v:imagedata r:id="rId996" o:title=""/>
          </v:shape>
          <o:OLEObject Type="Embed" ProgID="Equation.DSMT4" ShapeID="_x0000_i1519" DrawAspect="Content" ObjectID="_1695928674" r:id="rId997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5098CE11" w14:textId="77777777" w:rsidR="000F0387" w:rsidRPr="009C0570" w:rsidRDefault="00C372C2" w:rsidP="00D24EF9">
      <w:pPr>
        <w:spacing w:after="60" w:line="240" w:lineRule="auto"/>
        <w:ind w:firstLine="720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, Tìm GTNN của đa thức </w:t>
      </w:r>
      <w:r w:rsidR="000F0387" w:rsidRPr="009C0570">
        <w:rPr>
          <w:rFonts w:cs="Times New Roman"/>
          <w:color w:val="000000" w:themeColor="text1"/>
          <w:position w:val="-10"/>
          <w:sz w:val="24"/>
          <w:szCs w:val="24"/>
        </w:rPr>
        <w:object w:dxaOrig="240" w:dyaOrig="320" w14:anchorId="69EF87A9">
          <v:shape id="_x0000_i1520" type="#_x0000_t75" style="width:12pt;height:16.5pt" o:ole="">
            <v:imagedata r:id="rId998" o:title=""/>
          </v:shape>
          <o:OLEObject Type="Embed" ProgID="Equation.DSMT4" ShapeID="_x0000_i1520" DrawAspect="Content" ObjectID="_1695928675" r:id="rId999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12630C7" w14:textId="77777777" w:rsidR="00C803EE" w:rsidRPr="009C0570" w:rsidRDefault="00C803EE" w:rsidP="00D24EF9">
      <w:pPr>
        <w:spacing w:after="60" w:line="240" w:lineRule="auto"/>
        <w:rPr>
          <w:rFonts w:cs="Times New Roman"/>
          <w:b/>
          <w:color w:val="000000" w:themeColor="text1"/>
          <w:sz w:val="24"/>
          <w:szCs w:val="24"/>
        </w:rPr>
      </w:pPr>
    </w:p>
    <w:p w14:paraId="012A0A87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lastRenderedPageBreak/>
        <w:t>Bài 32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0F0387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2659" w:dyaOrig="680" w14:anchorId="253460FF">
          <v:shape id="_x0000_i1521" type="#_x0000_t75" style="width:133.5pt;height:34.5pt" o:ole="">
            <v:imagedata r:id="rId1000" o:title=""/>
          </v:shape>
          <o:OLEObject Type="Embed" ProgID="Equation.DSMT4" ShapeID="_x0000_i1521" DrawAspect="Content" ObjectID="_1695928676" r:id="rId1001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với </w:t>
      </w:r>
      <w:r w:rsidR="000F0387" w:rsidRPr="009C0570">
        <w:rPr>
          <w:rFonts w:cs="Times New Roman"/>
          <w:color w:val="000000" w:themeColor="text1"/>
          <w:position w:val="-10"/>
          <w:sz w:val="24"/>
          <w:szCs w:val="24"/>
        </w:rPr>
        <w:object w:dxaOrig="1400" w:dyaOrig="320" w14:anchorId="6579E11D">
          <v:shape id="_x0000_i1522" type="#_x0000_t75" style="width:70.5pt;height:16.5pt" o:ole="">
            <v:imagedata r:id="rId1002" o:title=""/>
          </v:shape>
          <o:OLEObject Type="Embed" ProgID="Equation.DSMT4" ShapeID="_x0000_i1522" DrawAspect="Content" ObjectID="_1695928677" r:id="rId1003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44E2946A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Rút gọn biểu thức A.</w:t>
      </w:r>
    </w:p>
    <w:p w14:paraId="43648944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, Tính giá trị của biểu thức A khi </w:t>
      </w:r>
      <w:r w:rsidR="000F0387" w:rsidRPr="009C0570">
        <w:rPr>
          <w:rFonts w:cs="Times New Roman"/>
          <w:color w:val="000000" w:themeColor="text1"/>
          <w:position w:val="-6"/>
          <w:sz w:val="24"/>
          <w:szCs w:val="24"/>
        </w:rPr>
        <w:object w:dxaOrig="920" w:dyaOrig="279" w14:anchorId="0FBE0482">
          <v:shape id="_x0000_i1523" type="#_x0000_t75" style="width:46.5pt;height:13.5pt" o:ole="">
            <v:imagedata r:id="rId1004" o:title=""/>
          </v:shape>
          <o:OLEObject Type="Embed" ProgID="Equation.DSMT4" ShapeID="_x0000_i1523" DrawAspect="Content" ObjectID="_1695928678" r:id="rId1005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6590CF5" w14:textId="77777777" w:rsidR="000F0387" w:rsidRPr="009C0570" w:rsidRDefault="00C803EE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b/>
          <w:color w:val="000000" w:themeColor="text1"/>
          <w:sz w:val="24"/>
          <w:szCs w:val="24"/>
        </w:rPr>
        <w:t>Bài 33</w:t>
      </w:r>
      <w:r w:rsidR="000F0387" w:rsidRPr="009C0570">
        <w:rPr>
          <w:rFonts w:cs="Times New Roman"/>
          <w:b/>
          <w:color w:val="000000" w:themeColor="text1"/>
          <w:sz w:val="24"/>
          <w:szCs w:val="24"/>
        </w:rPr>
        <w:t>: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Cho biểu thức: </w:t>
      </w:r>
      <w:r w:rsidR="000F0387" w:rsidRPr="009C0570">
        <w:rPr>
          <w:rFonts w:cs="Times New Roman"/>
          <w:color w:val="000000" w:themeColor="text1"/>
          <w:position w:val="-38"/>
          <w:sz w:val="24"/>
          <w:szCs w:val="24"/>
        </w:rPr>
        <w:object w:dxaOrig="3960" w:dyaOrig="880" w14:anchorId="07BFA315">
          <v:shape id="_x0000_i1524" type="#_x0000_t75" style="width:198pt;height:43.5pt" o:ole="">
            <v:imagedata r:id="rId1006" o:title=""/>
          </v:shape>
          <o:OLEObject Type="Embed" ProgID="Equation.DSMT4" ShapeID="_x0000_i1524" DrawAspect="Content" ObjectID="_1695928679" r:id="rId1007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1152D6BF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điều kiện xác định c</w:t>
      </w:r>
      <w:r w:rsidR="00C803EE" w:rsidRPr="009C0570">
        <w:rPr>
          <w:rFonts w:cs="Times New Roman"/>
          <w:color w:val="000000" w:themeColor="text1"/>
          <w:sz w:val="24"/>
          <w:szCs w:val="24"/>
        </w:rPr>
        <w:t>ủa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 Q và rút gọn Q.</w:t>
      </w:r>
    </w:p>
    <w:p w14:paraId="3205094C" w14:textId="77777777" w:rsidR="000F0387" w:rsidRPr="009C0570" w:rsidRDefault="00C372C2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b</w:t>
      </w:r>
      <w:r w:rsidR="000F0387" w:rsidRPr="009C0570">
        <w:rPr>
          <w:rFonts w:cs="Times New Roman"/>
          <w:color w:val="000000" w:themeColor="text1"/>
          <w:sz w:val="24"/>
          <w:szCs w:val="24"/>
        </w:rPr>
        <w:t>, Tìm x nguyên để biểu thức Q có giá trị nguyên.</w:t>
      </w:r>
    </w:p>
    <w:p w14:paraId="06426D06" w14:textId="77777777" w:rsidR="000F0387" w:rsidRPr="009C0570" w:rsidRDefault="004349B8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  <w:r w:rsidRPr="009C0570">
        <w:rPr>
          <w:rFonts w:cs="Times New Roman"/>
          <w:color w:val="000000" w:themeColor="text1"/>
          <w:sz w:val="24"/>
          <w:szCs w:val="24"/>
        </w:rPr>
        <w:tab/>
        <w:t>c</w:t>
      </w:r>
      <w:r w:rsidR="000F0387" w:rsidRPr="009C0570">
        <w:rPr>
          <w:rFonts w:cs="Times New Roman"/>
          <w:color w:val="000000" w:themeColor="text1"/>
          <w:sz w:val="24"/>
          <w:szCs w:val="24"/>
        </w:rPr>
        <w:t xml:space="preserve">, Tìm giá trị nhỏ nhất của biểu thức </w:t>
      </w:r>
      <w:r w:rsidR="000F0387" w:rsidRPr="009C0570">
        <w:rPr>
          <w:rFonts w:cs="Times New Roman"/>
          <w:color w:val="000000" w:themeColor="text1"/>
          <w:position w:val="-28"/>
          <w:sz w:val="24"/>
          <w:szCs w:val="24"/>
        </w:rPr>
        <w:object w:dxaOrig="1840" w:dyaOrig="760" w14:anchorId="5DE0046A">
          <v:shape id="_x0000_i1525" type="#_x0000_t75" style="width:91.5pt;height:37.5pt" o:ole="">
            <v:imagedata r:id="rId1008" o:title=""/>
          </v:shape>
          <o:OLEObject Type="Embed" ProgID="Equation.DSMT4" ShapeID="_x0000_i1525" DrawAspect="Content" ObjectID="_1695928680" r:id="rId1009"/>
        </w:object>
      </w:r>
      <w:r w:rsidR="000F0387" w:rsidRPr="009C0570">
        <w:rPr>
          <w:rFonts w:cs="Times New Roman"/>
          <w:color w:val="000000" w:themeColor="text1"/>
          <w:sz w:val="24"/>
          <w:szCs w:val="24"/>
        </w:rPr>
        <w:t>.</w:t>
      </w:r>
    </w:p>
    <w:p w14:paraId="3A7E9370" w14:textId="77777777" w:rsidR="00404BE6" w:rsidRPr="009C0570" w:rsidRDefault="00C803EE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34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biểu thức: </w:t>
      </w:r>
      <w:r w:rsidR="00404BE6" w:rsidRPr="009C0570">
        <w:rPr>
          <w:color w:val="000000" w:themeColor="text1"/>
          <w:position w:val="-28"/>
          <w:sz w:val="24"/>
          <w:szCs w:val="24"/>
        </w:rPr>
        <w:object w:dxaOrig="2659" w:dyaOrig="680" w14:anchorId="761641A7">
          <v:shape id="_x0000_i1526" type="#_x0000_t75" style="width:133.5pt;height:34.5pt" o:ole="">
            <v:imagedata r:id="rId1010" o:title=""/>
          </v:shape>
          <o:OLEObject Type="Embed" ProgID="Equation.DSMT4" ShapeID="_x0000_i1526" DrawAspect="Content" ObjectID="_1695928681" r:id="rId1011"/>
        </w:object>
      </w:r>
      <w:r w:rsidR="00404BE6" w:rsidRPr="009C0570">
        <w:rPr>
          <w:color w:val="000000" w:themeColor="text1"/>
          <w:sz w:val="24"/>
          <w:szCs w:val="24"/>
        </w:rPr>
        <w:t xml:space="preserve"> với </w:t>
      </w:r>
      <w:r w:rsidR="00404BE6" w:rsidRPr="009C0570">
        <w:rPr>
          <w:color w:val="000000" w:themeColor="text1"/>
          <w:position w:val="-10"/>
          <w:sz w:val="24"/>
          <w:szCs w:val="24"/>
        </w:rPr>
        <w:object w:dxaOrig="1400" w:dyaOrig="320" w14:anchorId="4EE19A21">
          <v:shape id="_x0000_i1527" type="#_x0000_t75" style="width:70.5pt;height:16.5pt" o:ole="">
            <v:imagedata r:id="rId1012" o:title=""/>
          </v:shape>
          <o:OLEObject Type="Embed" ProgID="Equation.DSMT4" ShapeID="_x0000_i1527" DrawAspect="Content" ObjectID="_1695928682" r:id="rId1013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24EB05DB" w14:textId="77777777" w:rsidR="00404BE6" w:rsidRPr="009C0570" w:rsidRDefault="00C803EE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>, Rút gọn P.</w:t>
      </w:r>
    </w:p>
    <w:p w14:paraId="674C780D" w14:textId="77777777" w:rsidR="00404BE6" w:rsidRPr="009C0570" w:rsidRDefault="00C803EE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Tính giá trị của P khi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600" w:dyaOrig="620" w14:anchorId="3FE2C492">
          <v:shape id="_x0000_i1528" type="#_x0000_t75" style="width:30pt;height:31.5pt" o:ole="">
            <v:imagedata r:id="rId1014" o:title=""/>
          </v:shape>
          <o:OLEObject Type="Embed" ProgID="Equation.DSMT4" ShapeID="_x0000_i1528" DrawAspect="Content" ObjectID="_1695928683" r:id="rId1015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7BA66E39" w14:textId="77777777" w:rsidR="00404BE6" w:rsidRPr="009C0570" w:rsidRDefault="00C803EE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35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biểu thức: </w:t>
      </w:r>
      <w:r w:rsidR="00404BE6" w:rsidRPr="009C0570">
        <w:rPr>
          <w:color w:val="000000" w:themeColor="text1"/>
          <w:position w:val="-32"/>
          <w:sz w:val="24"/>
          <w:szCs w:val="24"/>
        </w:rPr>
        <w:object w:dxaOrig="4060" w:dyaOrig="859" w14:anchorId="799BF40C">
          <v:shape id="_x0000_i1529" type="#_x0000_t75" style="width:202.5pt;height:43.5pt" o:ole="">
            <v:imagedata r:id="rId1016" o:title=""/>
          </v:shape>
          <o:OLEObject Type="Embed" ProgID="Equation.DSMT4" ShapeID="_x0000_i1529" DrawAspect="Content" ObjectID="_1695928684" r:id="rId1017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3ADF894D" w14:textId="77777777" w:rsidR="00404BE6" w:rsidRPr="009C0570" w:rsidRDefault="00C803EE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>, Tìm điều kiện xác định và rút gọn A.</w:t>
      </w:r>
    </w:p>
    <w:p w14:paraId="2CA32DE9" w14:textId="77777777" w:rsidR="00404BE6" w:rsidRPr="009C0570" w:rsidRDefault="00C803EE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Tính giá trị của A biết </w:t>
      </w:r>
      <w:r w:rsidR="00404BE6" w:rsidRPr="009C0570">
        <w:rPr>
          <w:color w:val="000000" w:themeColor="text1"/>
          <w:position w:val="-14"/>
          <w:sz w:val="24"/>
          <w:szCs w:val="24"/>
        </w:rPr>
        <w:object w:dxaOrig="940" w:dyaOrig="400" w14:anchorId="6EEE567C">
          <v:shape id="_x0000_i1530" type="#_x0000_t75" style="width:46.5pt;height:19.5pt" o:ole="">
            <v:imagedata r:id="rId1018" o:title=""/>
          </v:shape>
          <o:OLEObject Type="Embed" ProgID="Equation.DSMT4" ShapeID="_x0000_i1530" DrawAspect="Content" ObjectID="_1695928685" r:id="rId1019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0B24FC72" w14:textId="77777777" w:rsidR="00404BE6" w:rsidRPr="009C0570" w:rsidRDefault="00C803EE" w:rsidP="00404BE6">
      <w:pPr>
        <w:spacing w:after="6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</w:t>
      </w:r>
      <w:r w:rsidR="00404BE6" w:rsidRPr="009C0570">
        <w:rPr>
          <w:color w:val="000000" w:themeColor="text1"/>
          <w:sz w:val="24"/>
          <w:szCs w:val="24"/>
        </w:rPr>
        <w:t xml:space="preserve">, Tìm x để </w:t>
      </w:r>
      <w:r w:rsidR="00404BE6" w:rsidRPr="009C0570">
        <w:rPr>
          <w:color w:val="000000" w:themeColor="text1"/>
          <w:position w:val="-6"/>
          <w:sz w:val="24"/>
          <w:szCs w:val="24"/>
        </w:rPr>
        <w:object w:dxaOrig="600" w:dyaOrig="279" w14:anchorId="4878C311">
          <v:shape id="_x0000_i1531" type="#_x0000_t75" style="width:30pt;height:13.5pt" o:ole="">
            <v:imagedata r:id="rId1020" o:title=""/>
          </v:shape>
          <o:OLEObject Type="Embed" ProgID="Equation.DSMT4" ShapeID="_x0000_i1531" DrawAspect="Content" ObjectID="_1695928686" r:id="rId1021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70F4D573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36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biểu thức: </w:t>
      </w:r>
      <w:r w:rsidR="00404BE6" w:rsidRPr="009C0570">
        <w:rPr>
          <w:color w:val="000000" w:themeColor="text1"/>
          <w:position w:val="-32"/>
          <w:sz w:val="24"/>
          <w:szCs w:val="24"/>
        </w:rPr>
        <w:object w:dxaOrig="3700" w:dyaOrig="760" w14:anchorId="5BE02BEE">
          <v:shape id="_x0000_i1532" type="#_x0000_t75" style="width:184.5pt;height:37.5pt" o:ole="">
            <v:imagedata r:id="rId1022" o:title=""/>
          </v:shape>
          <o:OLEObject Type="Embed" ProgID="Equation.DSMT4" ShapeID="_x0000_i1532" DrawAspect="Content" ObjectID="_1695928687" r:id="rId1023"/>
        </w:object>
      </w:r>
      <w:r w:rsidR="00404BE6" w:rsidRPr="009C0570">
        <w:rPr>
          <w:color w:val="000000" w:themeColor="text1"/>
          <w:sz w:val="24"/>
          <w:szCs w:val="24"/>
        </w:rPr>
        <w:t xml:space="preserve"> với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1340" w:dyaOrig="620" w14:anchorId="4202319D">
          <v:shape id="_x0000_i1533" type="#_x0000_t75" style="width:67.5pt;height:31.5pt" o:ole="">
            <v:imagedata r:id="rId1024" o:title=""/>
          </v:shape>
          <o:OLEObject Type="Embed" ProgID="Equation.DSMT4" ShapeID="_x0000_i1533" DrawAspect="Content" ObjectID="_1695928688" r:id="rId1025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7BAD8599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>, Rút gọn biểu thức A.</w:t>
      </w:r>
    </w:p>
    <w:p w14:paraId="4AEB4348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>, Tìm giá trị nguyên của x để A có giá trị nguyên.</w:t>
      </w:r>
    </w:p>
    <w:p w14:paraId="735DEEFF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37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biểu thức: </w:t>
      </w:r>
      <w:r w:rsidR="00404BE6" w:rsidRPr="009C0570">
        <w:rPr>
          <w:color w:val="000000" w:themeColor="text1"/>
          <w:position w:val="-32"/>
          <w:sz w:val="24"/>
          <w:szCs w:val="24"/>
        </w:rPr>
        <w:object w:dxaOrig="3300" w:dyaOrig="760" w14:anchorId="693619F1">
          <v:shape id="_x0000_i1534" type="#_x0000_t75" style="width:165.75pt;height:37.5pt" o:ole="">
            <v:imagedata r:id="rId1026" o:title=""/>
          </v:shape>
          <o:OLEObject Type="Embed" ProgID="Equation.DSMT4" ShapeID="_x0000_i1534" DrawAspect="Content" ObjectID="_1695928689" r:id="rId1027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75A6B394" w14:textId="25294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 xml:space="preserve">, Tìm điều kiện </w:t>
      </w:r>
      <w:r w:rsidR="001E438B" w:rsidRPr="009C0570">
        <w:rPr>
          <w:color w:val="000000" w:themeColor="text1"/>
          <w:sz w:val="24"/>
          <w:szCs w:val="24"/>
        </w:rPr>
        <w:t>của</w:t>
      </w:r>
      <w:r w:rsidR="00404BE6" w:rsidRPr="009C0570">
        <w:rPr>
          <w:color w:val="000000" w:themeColor="text1"/>
          <w:sz w:val="24"/>
          <w:szCs w:val="24"/>
        </w:rPr>
        <w:t xml:space="preserve"> x để P xác định và chứng minh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920" w:dyaOrig="620" w14:anchorId="5B8E1E72">
          <v:shape id="_x0000_i1535" type="#_x0000_t75" style="width:46.5pt;height:31.5pt" o:ole="">
            <v:imagedata r:id="rId1028" o:title=""/>
          </v:shape>
          <o:OLEObject Type="Embed" ProgID="Equation.DSMT4" ShapeID="_x0000_i1535" DrawAspect="Content" ObjectID="_1695928690" r:id="rId1029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17443A37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Tính giá trị của P với x thỏa mãn: </w:t>
      </w:r>
      <w:r w:rsidR="00404BE6" w:rsidRPr="009C0570">
        <w:rPr>
          <w:color w:val="000000" w:themeColor="text1"/>
          <w:position w:val="-14"/>
          <w:sz w:val="24"/>
          <w:szCs w:val="24"/>
        </w:rPr>
        <w:object w:dxaOrig="1040" w:dyaOrig="400" w14:anchorId="7632EAD4">
          <v:shape id="_x0000_i1536" type="#_x0000_t75" style="width:52.5pt;height:19.5pt" o:ole="">
            <v:imagedata r:id="rId1030" o:title=""/>
          </v:shape>
          <o:OLEObject Type="Embed" ProgID="Equation.DSMT4" ShapeID="_x0000_i1536" DrawAspect="Content" ObjectID="_1695928691" r:id="rId1031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2F7A16CA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</w:t>
      </w:r>
      <w:r w:rsidR="00404BE6" w:rsidRPr="009C0570">
        <w:rPr>
          <w:color w:val="000000" w:themeColor="text1"/>
          <w:sz w:val="24"/>
          <w:szCs w:val="24"/>
        </w:rPr>
        <w:t>, Tìm giá trị nhỏ nhất của P.</w:t>
      </w:r>
    </w:p>
    <w:p w14:paraId="31705C88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38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hai biểu thức: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1120" w:dyaOrig="660" w14:anchorId="1A67CB0B">
          <v:shape id="_x0000_i1537" type="#_x0000_t75" style="width:55.5pt;height:33.75pt" o:ole="">
            <v:imagedata r:id="rId1032" o:title=""/>
          </v:shape>
          <o:OLEObject Type="Embed" ProgID="Equation.DSMT4" ShapeID="_x0000_i1537" DrawAspect="Content" ObjectID="_1695928692" r:id="rId1033"/>
        </w:object>
      </w:r>
      <w:r w:rsidR="00404BE6" w:rsidRPr="009C0570">
        <w:rPr>
          <w:color w:val="000000" w:themeColor="text1"/>
          <w:sz w:val="24"/>
          <w:szCs w:val="24"/>
        </w:rPr>
        <w:t xml:space="preserve"> và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2439" w:dyaOrig="620" w14:anchorId="1AE51A93">
          <v:shape id="_x0000_i1538" type="#_x0000_t75" style="width:121.5pt;height:31.5pt" o:ole="">
            <v:imagedata r:id="rId1034" o:title=""/>
          </v:shape>
          <o:OLEObject Type="Embed" ProgID="Equation.DSMT4" ShapeID="_x0000_i1538" DrawAspect="Content" ObjectID="_1695928693" r:id="rId1035"/>
        </w:object>
      </w:r>
      <w:r w:rsidR="00404BE6" w:rsidRPr="009C0570">
        <w:rPr>
          <w:color w:val="000000" w:themeColor="text1"/>
          <w:sz w:val="24"/>
          <w:szCs w:val="24"/>
        </w:rPr>
        <w:t xml:space="preserve"> với </w:t>
      </w:r>
      <w:r w:rsidR="00404BE6" w:rsidRPr="009C0570">
        <w:rPr>
          <w:color w:val="000000" w:themeColor="text1"/>
          <w:position w:val="-14"/>
          <w:sz w:val="24"/>
          <w:szCs w:val="24"/>
        </w:rPr>
        <w:object w:dxaOrig="1579" w:dyaOrig="400" w14:anchorId="62392802">
          <v:shape id="_x0000_i1539" type="#_x0000_t75" style="width:79.5pt;height:19.5pt" o:ole="">
            <v:imagedata r:id="rId1036" o:title=""/>
          </v:shape>
          <o:OLEObject Type="Embed" ProgID="Equation.DSMT4" ShapeID="_x0000_i1539" DrawAspect="Content" ObjectID="_1695928694" r:id="rId1037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3E9A8946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 xml:space="preserve">, Tìm giá trị của biểu thức A khi </w:t>
      </w:r>
      <w:r w:rsidR="00404BE6" w:rsidRPr="009C0570">
        <w:rPr>
          <w:color w:val="000000" w:themeColor="text1"/>
          <w:position w:val="-4"/>
          <w:sz w:val="24"/>
          <w:szCs w:val="24"/>
        </w:rPr>
        <w:object w:dxaOrig="560" w:dyaOrig="260" w14:anchorId="45C0ADD1">
          <v:shape id="_x0000_i1540" type="#_x0000_t75" style="width:28.5pt;height:13.5pt" o:ole="">
            <v:imagedata r:id="rId1038" o:title=""/>
          </v:shape>
          <o:OLEObject Type="Embed" ProgID="Equation.DSMT4" ShapeID="_x0000_i1540" DrawAspect="Content" ObjectID="_1695928695" r:id="rId1039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4991214A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>, Rút gọn biểu thức B.</w:t>
      </w:r>
    </w:p>
    <w:p w14:paraId="5FB6EC12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lastRenderedPageBreak/>
        <w:tab/>
        <w:t>c</w:t>
      </w:r>
      <w:r w:rsidR="00404BE6" w:rsidRPr="009C0570">
        <w:rPr>
          <w:color w:val="000000" w:themeColor="text1"/>
          <w:sz w:val="24"/>
          <w:szCs w:val="24"/>
        </w:rPr>
        <w:t xml:space="preserve">, Đặt </w:t>
      </w:r>
      <w:r w:rsidR="00404BE6" w:rsidRPr="009C0570">
        <w:rPr>
          <w:color w:val="000000" w:themeColor="text1"/>
          <w:position w:val="-6"/>
          <w:sz w:val="24"/>
          <w:szCs w:val="24"/>
        </w:rPr>
        <w:object w:dxaOrig="760" w:dyaOrig="279" w14:anchorId="0BD903A5">
          <v:shape id="_x0000_i1541" type="#_x0000_t75" style="width:37.5pt;height:13.5pt" o:ole="">
            <v:imagedata r:id="rId1040" o:title=""/>
          </v:shape>
          <o:OLEObject Type="Embed" ProgID="Equation.DSMT4" ShapeID="_x0000_i1541" DrawAspect="Content" ObjectID="_1695928696" r:id="rId1041"/>
        </w:object>
      </w:r>
      <w:r w:rsidR="00404BE6" w:rsidRPr="009C0570">
        <w:rPr>
          <w:color w:val="000000" w:themeColor="text1"/>
          <w:sz w:val="24"/>
          <w:szCs w:val="24"/>
        </w:rPr>
        <w:t xml:space="preserve">. Tìm x để </w:t>
      </w:r>
      <w:r w:rsidR="00404BE6" w:rsidRPr="009C0570">
        <w:rPr>
          <w:color w:val="000000" w:themeColor="text1"/>
          <w:position w:val="-4"/>
          <w:sz w:val="24"/>
          <w:szCs w:val="24"/>
        </w:rPr>
        <w:object w:dxaOrig="520" w:dyaOrig="260" w14:anchorId="1F6D86D1">
          <v:shape id="_x0000_i1542" type="#_x0000_t75" style="width:25.5pt;height:13.5pt" o:ole="">
            <v:imagedata r:id="rId1042" o:title=""/>
          </v:shape>
          <o:OLEObject Type="Embed" ProgID="Equation.DSMT4" ShapeID="_x0000_i1542" DrawAspect="Content" ObjectID="_1695928697" r:id="rId1043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09F0AE89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39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biểu thức: </w:t>
      </w:r>
      <w:r w:rsidR="00404BE6" w:rsidRPr="009C0570">
        <w:rPr>
          <w:color w:val="000000" w:themeColor="text1"/>
          <w:position w:val="-28"/>
          <w:sz w:val="24"/>
          <w:szCs w:val="24"/>
        </w:rPr>
        <w:object w:dxaOrig="2439" w:dyaOrig="680" w14:anchorId="47D9CA68">
          <v:shape id="_x0000_i1543" type="#_x0000_t75" style="width:121.5pt;height:34.5pt" o:ole="">
            <v:imagedata r:id="rId1044" o:title=""/>
          </v:shape>
          <o:OLEObject Type="Embed" ProgID="Equation.DSMT4" ShapeID="_x0000_i1543" DrawAspect="Content" ObjectID="_1695928698" r:id="rId1045"/>
        </w:object>
      </w:r>
      <w:r w:rsidR="00404BE6" w:rsidRPr="009C0570">
        <w:rPr>
          <w:color w:val="000000" w:themeColor="text1"/>
          <w:sz w:val="24"/>
          <w:szCs w:val="24"/>
        </w:rPr>
        <w:t xml:space="preserve"> và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1020" w:dyaOrig="620" w14:anchorId="0936C064">
          <v:shape id="_x0000_i1544" type="#_x0000_t75" style="width:51.75pt;height:31.5pt" o:ole="">
            <v:imagedata r:id="rId1046" o:title=""/>
          </v:shape>
          <o:OLEObject Type="Embed" ProgID="Equation.DSMT4" ShapeID="_x0000_i1544" DrawAspect="Content" ObjectID="_1695928699" r:id="rId1047"/>
        </w:object>
      </w:r>
      <w:r w:rsidR="00404BE6" w:rsidRPr="009C0570">
        <w:rPr>
          <w:color w:val="000000" w:themeColor="text1"/>
          <w:sz w:val="24"/>
          <w:szCs w:val="24"/>
        </w:rPr>
        <w:t xml:space="preserve"> với </w:t>
      </w:r>
      <w:r w:rsidR="00404BE6" w:rsidRPr="009C0570">
        <w:rPr>
          <w:color w:val="000000" w:themeColor="text1"/>
          <w:position w:val="-10"/>
          <w:sz w:val="24"/>
          <w:szCs w:val="24"/>
        </w:rPr>
        <w:object w:dxaOrig="1140" w:dyaOrig="320" w14:anchorId="147F702E">
          <v:shape id="_x0000_i1545" type="#_x0000_t75" style="width:57pt;height:16.5pt" o:ole="">
            <v:imagedata r:id="rId1048" o:title=""/>
          </v:shape>
          <o:OLEObject Type="Embed" ProgID="Equation.DSMT4" ShapeID="_x0000_i1545" DrawAspect="Content" ObjectID="_1695928700" r:id="rId1049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716483C0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>, Tìm x để biểu thức B có giá trị bằng 1.</w:t>
      </w:r>
    </w:p>
    <w:p w14:paraId="381F4F9E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>, Rút gọn biểu thức A.</w:t>
      </w:r>
    </w:p>
    <w:p w14:paraId="243E2569" w14:textId="3057F5FA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</w:t>
      </w:r>
      <w:r w:rsidR="00404BE6" w:rsidRPr="009C0570">
        <w:rPr>
          <w:color w:val="000000" w:themeColor="text1"/>
          <w:sz w:val="24"/>
          <w:szCs w:val="24"/>
        </w:rPr>
        <w:t xml:space="preserve">, Tìm giá trị </w:t>
      </w:r>
      <w:r w:rsidR="001E438B" w:rsidRPr="009C0570">
        <w:rPr>
          <w:color w:val="000000" w:themeColor="text1"/>
          <w:sz w:val="24"/>
          <w:szCs w:val="24"/>
        </w:rPr>
        <w:t>của</w:t>
      </w:r>
      <w:r w:rsidR="00404BE6" w:rsidRPr="009C0570">
        <w:rPr>
          <w:color w:val="000000" w:themeColor="text1"/>
          <w:sz w:val="24"/>
          <w:szCs w:val="24"/>
        </w:rPr>
        <w:t xml:space="preserve"> a để </w:t>
      </w:r>
      <w:r w:rsidR="00404BE6" w:rsidRPr="009C0570">
        <w:rPr>
          <w:color w:val="000000" w:themeColor="text1"/>
          <w:position w:val="-6"/>
          <w:sz w:val="24"/>
          <w:szCs w:val="24"/>
        </w:rPr>
        <w:object w:dxaOrig="820" w:dyaOrig="279" w14:anchorId="77FF62DC">
          <v:shape id="_x0000_i1546" type="#_x0000_t75" style="width:40.5pt;height:13.5pt" o:ole="">
            <v:imagedata r:id="rId1050" o:title=""/>
          </v:shape>
          <o:OLEObject Type="Embed" ProgID="Equation.DSMT4" ShapeID="_x0000_i1546" DrawAspect="Content" ObjectID="_1695928701" r:id="rId1051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1FBB522B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40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hai biểu thức: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1240" w:dyaOrig="620" w14:anchorId="1B807D12">
          <v:shape id="_x0000_i1547" type="#_x0000_t75" style="width:61.5pt;height:31.5pt" o:ole="">
            <v:imagedata r:id="rId1052" o:title=""/>
          </v:shape>
          <o:OLEObject Type="Embed" ProgID="Equation.DSMT4" ShapeID="_x0000_i1547" DrawAspect="Content" ObjectID="_1695928702" r:id="rId1053"/>
        </w:object>
      </w:r>
      <w:r w:rsidR="00404BE6" w:rsidRPr="009C0570">
        <w:rPr>
          <w:color w:val="000000" w:themeColor="text1"/>
          <w:sz w:val="24"/>
          <w:szCs w:val="24"/>
        </w:rPr>
        <w:t xml:space="preserve"> và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1520" w:dyaOrig="660" w14:anchorId="2B4AEBCA">
          <v:shape id="_x0000_i1548" type="#_x0000_t75" style="width:76.5pt;height:33.75pt" o:ole="">
            <v:imagedata r:id="rId1054" o:title=""/>
          </v:shape>
          <o:OLEObject Type="Embed" ProgID="Equation.DSMT4" ShapeID="_x0000_i1548" DrawAspect="Content" ObjectID="_1695928703" r:id="rId1055"/>
        </w:object>
      </w:r>
      <w:r w:rsidR="00404BE6" w:rsidRPr="009C0570">
        <w:rPr>
          <w:color w:val="000000" w:themeColor="text1"/>
          <w:sz w:val="24"/>
          <w:szCs w:val="24"/>
        </w:rPr>
        <w:t xml:space="preserve"> với </w:t>
      </w:r>
      <w:r w:rsidR="00404BE6" w:rsidRPr="009C0570">
        <w:rPr>
          <w:color w:val="000000" w:themeColor="text1"/>
          <w:position w:val="-14"/>
          <w:sz w:val="24"/>
          <w:szCs w:val="24"/>
        </w:rPr>
        <w:object w:dxaOrig="1579" w:dyaOrig="400" w14:anchorId="74446C76">
          <v:shape id="_x0000_i1549" type="#_x0000_t75" style="width:79.5pt;height:19.5pt" o:ole="">
            <v:imagedata r:id="rId1056" o:title=""/>
          </v:shape>
          <o:OLEObject Type="Embed" ProgID="Equation.DSMT4" ShapeID="_x0000_i1549" DrawAspect="Content" ObjectID="_1695928704" r:id="rId1057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704BEE7F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 xml:space="preserve">, Tính giá trị của biểu thức A khi </w:t>
      </w:r>
      <w:r w:rsidR="00404BE6" w:rsidRPr="009C0570">
        <w:rPr>
          <w:color w:val="000000" w:themeColor="text1"/>
          <w:position w:val="-4"/>
          <w:sz w:val="24"/>
          <w:szCs w:val="24"/>
        </w:rPr>
        <w:object w:dxaOrig="520" w:dyaOrig="260" w14:anchorId="0001E109">
          <v:shape id="_x0000_i1550" type="#_x0000_t75" style="width:25.5pt;height:13.5pt" o:ole="">
            <v:imagedata r:id="rId1058" o:title=""/>
          </v:shape>
          <o:OLEObject Type="Embed" ProgID="Equation.DSMT4" ShapeID="_x0000_i1550" DrawAspect="Content" ObjectID="_1695928705" r:id="rId1059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2C0964CA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Rút gọn biểu thức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680" w:dyaOrig="620" w14:anchorId="6322B49D">
          <v:shape id="_x0000_i1551" type="#_x0000_t75" style="width:34.5pt;height:31.5pt" o:ole="">
            <v:imagedata r:id="rId1060" o:title=""/>
          </v:shape>
          <o:OLEObject Type="Embed" ProgID="Equation.DSMT4" ShapeID="_x0000_i1551" DrawAspect="Content" ObjectID="_1695928706" r:id="rId1061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7F6C6D86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</w:t>
      </w:r>
      <w:r w:rsidR="00404BE6" w:rsidRPr="009C0570">
        <w:rPr>
          <w:color w:val="000000" w:themeColor="text1"/>
          <w:sz w:val="24"/>
          <w:szCs w:val="24"/>
        </w:rPr>
        <w:t>, Tìm x nguyên để P nguyên.</w:t>
      </w:r>
    </w:p>
    <w:p w14:paraId="7DB2AD34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 41</w:t>
      </w:r>
      <w:r w:rsidR="00404BE6" w:rsidRPr="009C0570">
        <w:rPr>
          <w:b/>
          <w:color w:val="000000" w:themeColor="text1"/>
          <w:sz w:val="24"/>
          <w:szCs w:val="24"/>
        </w:rPr>
        <w:t>:</w:t>
      </w:r>
      <w:r w:rsidR="00404BE6" w:rsidRPr="009C0570">
        <w:rPr>
          <w:color w:val="000000" w:themeColor="text1"/>
          <w:sz w:val="24"/>
          <w:szCs w:val="24"/>
        </w:rPr>
        <w:t xml:space="preserve"> Cho biểu thức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999" w:dyaOrig="620" w14:anchorId="4577DA88">
          <v:shape id="_x0000_i1552" type="#_x0000_t75" style="width:49.5pt;height:31.5pt" o:ole="">
            <v:imagedata r:id="rId1062" o:title=""/>
          </v:shape>
          <o:OLEObject Type="Embed" ProgID="Equation.DSMT4" ShapeID="_x0000_i1552" DrawAspect="Content" ObjectID="_1695928707" r:id="rId1063"/>
        </w:object>
      </w:r>
      <w:r w:rsidR="00404BE6" w:rsidRPr="009C0570">
        <w:rPr>
          <w:color w:val="000000" w:themeColor="text1"/>
          <w:sz w:val="24"/>
          <w:szCs w:val="24"/>
        </w:rPr>
        <w:t xml:space="preserve"> và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2520" w:dyaOrig="620" w14:anchorId="22075F89">
          <v:shape id="_x0000_i1553" type="#_x0000_t75" style="width:126pt;height:31.5pt" o:ole="">
            <v:imagedata r:id="rId1064" o:title=""/>
          </v:shape>
          <o:OLEObject Type="Embed" ProgID="Equation.DSMT4" ShapeID="_x0000_i1553" DrawAspect="Content" ObjectID="_1695928708" r:id="rId1065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4AABAA16" w14:textId="77777777" w:rsidR="00404BE6" w:rsidRPr="009C0570" w:rsidRDefault="00C803EE" w:rsidP="00404BE6">
      <w:pPr>
        <w:ind w:firstLine="720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>a</w:t>
      </w:r>
      <w:r w:rsidR="00404BE6" w:rsidRPr="009C0570">
        <w:rPr>
          <w:color w:val="000000" w:themeColor="text1"/>
          <w:sz w:val="24"/>
          <w:szCs w:val="24"/>
        </w:rPr>
        <w:t>, Tìm ĐKXĐ của B và rút gọn B.</w:t>
      </w:r>
    </w:p>
    <w:p w14:paraId="36A8F41F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Cho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660" w:dyaOrig="620" w14:anchorId="0FE8D33A">
          <v:shape id="_x0000_i1554" type="#_x0000_t75" style="width:33.75pt;height:31.5pt" o:ole="">
            <v:imagedata r:id="rId1066" o:title=""/>
          </v:shape>
          <o:OLEObject Type="Embed" ProgID="Equation.DSMT4" ShapeID="_x0000_i1554" DrawAspect="Content" ObjectID="_1695928709" r:id="rId1067"/>
        </w:object>
      </w:r>
      <w:r w:rsidR="00404BE6" w:rsidRPr="009C0570">
        <w:rPr>
          <w:color w:val="000000" w:themeColor="text1"/>
          <w:sz w:val="24"/>
          <w:szCs w:val="24"/>
        </w:rPr>
        <w:t>. Khi đó hãy tính giá trị của B.</w:t>
      </w:r>
    </w:p>
    <w:p w14:paraId="0AAA12D8" w14:textId="77777777" w:rsidR="00404BE6" w:rsidRPr="009C0570" w:rsidRDefault="00C803EE" w:rsidP="00404BE6">
      <w:pPr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c</w:t>
      </w:r>
      <w:r w:rsidR="00404BE6" w:rsidRPr="009C0570">
        <w:rPr>
          <w:color w:val="000000" w:themeColor="text1"/>
          <w:sz w:val="24"/>
          <w:szCs w:val="24"/>
        </w:rPr>
        <w:t xml:space="preserve">, Đặt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760" w:dyaOrig="620" w14:anchorId="71FC2458">
          <v:shape id="_x0000_i1555" type="#_x0000_t75" style="width:37.5pt;height:31.5pt" o:ole="">
            <v:imagedata r:id="rId1068" o:title=""/>
          </v:shape>
          <o:OLEObject Type="Embed" ProgID="Equation.DSMT4" ShapeID="_x0000_i1555" DrawAspect="Content" ObjectID="_1695928710" r:id="rId1069"/>
        </w:object>
      </w:r>
      <w:r w:rsidR="00404BE6" w:rsidRPr="009C0570">
        <w:rPr>
          <w:color w:val="000000" w:themeColor="text1"/>
          <w:sz w:val="24"/>
          <w:szCs w:val="24"/>
        </w:rPr>
        <w:t xml:space="preserve">. Tìm các giá trị của x để </w:t>
      </w:r>
      <w:r w:rsidR="00404BE6" w:rsidRPr="009C0570">
        <w:rPr>
          <w:color w:val="000000" w:themeColor="text1"/>
          <w:position w:val="-14"/>
          <w:sz w:val="24"/>
          <w:szCs w:val="24"/>
        </w:rPr>
        <w:object w:dxaOrig="980" w:dyaOrig="400" w14:anchorId="710B40B9">
          <v:shape id="_x0000_i1556" type="#_x0000_t75" style="width:49.5pt;height:19.5pt" o:ole="">
            <v:imagedata r:id="rId1070" o:title=""/>
          </v:shape>
          <o:OLEObject Type="Embed" ProgID="Equation.DSMT4" ShapeID="_x0000_i1556" DrawAspect="Content" ObjectID="_1695928711" r:id="rId1071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0A0A8C05" w14:textId="77777777" w:rsidR="00404BE6" w:rsidRPr="009C0570" w:rsidRDefault="00404BE6" w:rsidP="00404BE6">
      <w:pPr>
        <w:spacing w:line="240" w:lineRule="auto"/>
        <w:rPr>
          <w:color w:val="000000" w:themeColor="text1"/>
          <w:sz w:val="24"/>
          <w:szCs w:val="24"/>
        </w:rPr>
      </w:pPr>
      <w:r w:rsidRPr="009C0570">
        <w:rPr>
          <w:b/>
          <w:color w:val="000000" w:themeColor="text1"/>
          <w:sz w:val="24"/>
          <w:szCs w:val="24"/>
        </w:rPr>
        <w:t>Bài</w:t>
      </w:r>
      <w:r w:rsidR="00C803EE" w:rsidRPr="009C0570">
        <w:rPr>
          <w:b/>
          <w:color w:val="000000" w:themeColor="text1"/>
          <w:sz w:val="24"/>
          <w:szCs w:val="24"/>
        </w:rPr>
        <w:t xml:space="preserve"> 42</w:t>
      </w:r>
      <w:r w:rsidRPr="009C0570">
        <w:rPr>
          <w:b/>
          <w:color w:val="000000" w:themeColor="text1"/>
          <w:sz w:val="24"/>
          <w:szCs w:val="24"/>
        </w:rPr>
        <w:t>:</w:t>
      </w:r>
      <w:r w:rsidRPr="009C0570">
        <w:rPr>
          <w:color w:val="000000" w:themeColor="text1"/>
          <w:sz w:val="24"/>
          <w:szCs w:val="24"/>
        </w:rPr>
        <w:t xml:space="preserve"> Cho biểu thức </w:t>
      </w:r>
      <w:r w:rsidRPr="009C0570">
        <w:rPr>
          <w:color w:val="000000" w:themeColor="text1"/>
          <w:position w:val="-24"/>
          <w:sz w:val="24"/>
          <w:szCs w:val="24"/>
        </w:rPr>
        <w:object w:dxaOrig="1719" w:dyaOrig="620" w14:anchorId="57BEE3AE">
          <v:shape id="_x0000_i1557" type="#_x0000_t75" style="width:85.5pt;height:31.5pt" o:ole="">
            <v:imagedata r:id="rId1072" o:title=""/>
          </v:shape>
          <o:OLEObject Type="Embed" ProgID="Equation.DSMT4" ShapeID="_x0000_i1557" DrawAspect="Content" ObjectID="_1695928712" r:id="rId1073"/>
        </w:object>
      </w:r>
      <w:r w:rsidRPr="009C0570">
        <w:rPr>
          <w:color w:val="000000" w:themeColor="text1"/>
          <w:sz w:val="24"/>
          <w:szCs w:val="24"/>
        </w:rPr>
        <w:t xml:space="preserve"> và </w:t>
      </w:r>
      <w:r w:rsidRPr="009C0570">
        <w:rPr>
          <w:color w:val="000000" w:themeColor="text1"/>
          <w:position w:val="-24"/>
          <w:sz w:val="24"/>
          <w:szCs w:val="24"/>
        </w:rPr>
        <w:object w:dxaOrig="1080" w:dyaOrig="620" w14:anchorId="51316865">
          <v:shape id="_x0000_i1558" type="#_x0000_t75" style="width:54pt;height:31.5pt" o:ole="">
            <v:imagedata r:id="rId1074" o:title=""/>
          </v:shape>
          <o:OLEObject Type="Embed" ProgID="Equation.DSMT4" ShapeID="_x0000_i1558" DrawAspect="Content" ObjectID="_1695928713" r:id="rId1075"/>
        </w:object>
      </w:r>
      <w:r w:rsidRPr="009C0570">
        <w:rPr>
          <w:color w:val="000000" w:themeColor="text1"/>
          <w:sz w:val="24"/>
          <w:szCs w:val="24"/>
        </w:rPr>
        <w:t xml:space="preserve"> với </w:t>
      </w:r>
      <w:r w:rsidRPr="009C0570">
        <w:rPr>
          <w:color w:val="000000" w:themeColor="text1"/>
          <w:position w:val="-14"/>
          <w:sz w:val="24"/>
          <w:szCs w:val="24"/>
        </w:rPr>
        <w:object w:dxaOrig="880" w:dyaOrig="400" w14:anchorId="6F7ED0E4">
          <v:shape id="_x0000_i1559" type="#_x0000_t75" style="width:43.5pt;height:19.5pt" o:ole="">
            <v:imagedata r:id="rId1076" o:title=""/>
          </v:shape>
          <o:OLEObject Type="Embed" ProgID="Equation.DSMT4" ShapeID="_x0000_i1559" DrawAspect="Content" ObjectID="_1695928714" r:id="rId1077"/>
        </w:object>
      </w:r>
      <w:r w:rsidRPr="009C0570">
        <w:rPr>
          <w:color w:val="000000" w:themeColor="text1"/>
          <w:sz w:val="24"/>
          <w:szCs w:val="24"/>
        </w:rPr>
        <w:t>.</w:t>
      </w:r>
    </w:p>
    <w:p w14:paraId="51AA3F1B" w14:textId="77777777" w:rsidR="00404BE6" w:rsidRPr="009C0570" w:rsidRDefault="00C803EE" w:rsidP="00404BE6">
      <w:pPr>
        <w:spacing w:line="240" w:lineRule="auto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a</w:t>
      </w:r>
      <w:r w:rsidR="00404BE6" w:rsidRPr="009C0570">
        <w:rPr>
          <w:color w:val="000000" w:themeColor="text1"/>
          <w:sz w:val="24"/>
          <w:szCs w:val="24"/>
        </w:rPr>
        <w:t xml:space="preserve">, Tìm x để </w:t>
      </w:r>
      <w:r w:rsidR="00404BE6" w:rsidRPr="009C0570">
        <w:rPr>
          <w:color w:val="000000" w:themeColor="text1"/>
          <w:position w:val="-4"/>
          <w:sz w:val="24"/>
          <w:szCs w:val="24"/>
        </w:rPr>
        <w:object w:dxaOrig="660" w:dyaOrig="260" w14:anchorId="6F20B1BD">
          <v:shape id="_x0000_i1560" type="#_x0000_t75" style="width:33.75pt;height:13.5pt" o:ole="">
            <v:imagedata r:id="rId1078" o:title=""/>
          </v:shape>
          <o:OLEObject Type="Embed" ProgID="Equation.DSMT4" ShapeID="_x0000_i1560" DrawAspect="Content" ObjectID="_1695928715" r:id="rId1079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0B43DDDB" w14:textId="77777777" w:rsidR="00404BE6" w:rsidRPr="009C0570" w:rsidRDefault="00C803EE" w:rsidP="00404BE6">
      <w:pPr>
        <w:spacing w:line="240" w:lineRule="auto"/>
        <w:rPr>
          <w:color w:val="000000" w:themeColor="text1"/>
          <w:sz w:val="24"/>
          <w:szCs w:val="24"/>
        </w:rPr>
      </w:pPr>
      <w:r w:rsidRPr="009C0570">
        <w:rPr>
          <w:color w:val="000000" w:themeColor="text1"/>
          <w:sz w:val="24"/>
          <w:szCs w:val="24"/>
        </w:rPr>
        <w:tab/>
        <w:t>b</w:t>
      </w:r>
      <w:r w:rsidR="00404BE6" w:rsidRPr="009C0570">
        <w:rPr>
          <w:color w:val="000000" w:themeColor="text1"/>
          <w:sz w:val="24"/>
          <w:szCs w:val="24"/>
        </w:rPr>
        <w:t xml:space="preserve">, Tìm x để </w:t>
      </w:r>
      <w:r w:rsidR="00404BE6" w:rsidRPr="009C0570">
        <w:rPr>
          <w:color w:val="000000" w:themeColor="text1"/>
          <w:position w:val="-24"/>
          <w:sz w:val="24"/>
          <w:szCs w:val="24"/>
        </w:rPr>
        <w:object w:dxaOrig="639" w:dyaOrig="620" w14:anchorId="544F83B0">
          <v:shape id="_x0000_i1561" type="#_x0000_t75" style="width:31.5pt;height:31.5pt" o:ole="">
            <v:imagedata r:id="rId1080" o:title=""/>
          </v:shape>
          <o:OLEObject Type="Embed" ProgID="Equation.DSMT4" ShapeID="_x0000_i1561" DrawAspect="Content" ObjectID="_1695928716" r:id="rId1081"/>
        </w:object>
      </w:r>
      <w:r w:rsidR="00404BE6" w:rsidRPr="009C0570">
        <w:rPr>
          <w:color w:val="000000" w:themeColor="text1"/>
          <w:sz w:val="24"/>
          <w:szCs w:val="24"/>
        </w:rPr>
        <w:t>.</w:t>
      </w:r>
    </w:p>
    <w:p w14:paraId="45A2D561" w14:textId="77777777" w:rsidR="00404BE6" w:rsidRPr="009C0570" w:rsidRDefault="00404BE6" w:rsidP="00404BE6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12E0B445" w14:textId="77777777" w:rsidR="000F0387" w:rsidRPr="009C0570" w:rsidRDefault="000F0387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p w14:paraId="51708039" w14:textId="77777777" w:rsidR="00404BE6" w:rsidRPr="009C0570" w:rsidRDefault="00404BE6" w:rsidP="00D24EF9">
      <w:pPr>
        <w:spacing w:after="60" w:line="240" w:lineRule="auto"/>
        <w:rPr>
          <w:rFonts w:cs="Times New Roman"/>
          <w:color w:val="000000" w:themeColor="text1"/>
          <w:sz w:val="24"/>
          <w:szCs w:val="24"/>
        </w:rPr>
      </w:pPr>
    </w:p>
    <w:sectPr w:rsidR="00404BE6" w:rsidRPr="009C0570" w:rsidSect="001B6B05">
      <w:headerReference w:type="even" r:id="rId1082"/>
      <w:headerReference w:type="default" r:id="rId1083"/>
      <w:footerReference w:type="default" r:id="rId1084"/>
      <w:headerReference w:type="first" r:id="rId1085"/>
      <w:pgSz w:w="11907" w:h="16840" w:code="9"/>
      <w:pgMar w:top="851" w:right="657" w:bottom="851" w:left="851" w:header="709" w:footer="5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F2A24D" w14:textId="77777777" w:rsidR="005E65DB" w:rsidRDefault="005E65DB" w:rsidP="009964DD">
      <w:pPr>
        <w:spacing w:after="0" w:line="240" w:lineRule="auto"/>
      </w:pPr>
      <w:r>
        <w:separator/>
      </w:r>
    </w:p>
  </w:endnote>
  <w:endnote w:type="continuationSeparator" w:id="0">
    <w:p w14:paraId="7A22C2BD" w14:textId="77777777" w:rsidR="005E65DB" w:rsidRDefault="005E65DB" w:rsidP="009964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27346B" w14:textId="6EC5A36F" w:rsidR="004A23E6" w:rsidRPr="00D2407F" w:rsidRDefault="005E65DB" w:rsidP="00542FB6">
    <w:pPr>
      <w:pStyle w:val="Footer"/>
      <w:tabs>
        <w:tab w:val="clear" w:pos="9360"/>
        <w:tab w:val="right" w:pos="9923"/>
      </w:tabs>
      <w:rPr>
        <w:lang w:val="fr-FR"/>
      </w:rPr>
    </w:pPr>
    <w:sdt>
      <w:sdtPr>
        <w:id w:val="-176306530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4A23E6">
          <w:rPr>
            <w:rFonts w:cs="Times New Roman"/>
            <w:sz w:val="20"/>
            <w:szCs w:val="20"/>
            <w:lang w:val="fr-FR"/>
          </w:rPr>
          <w:tab/>
        </w:r>
        <w:r w:rsidR="004A23E6">
          <w:rPr>
            <w:rFonts w:cs="Times New Roman"/>
            <w:sz w:val="20"/>
            <w:szCs w:val="20"/>
            <w:lang w:val="fr-FR"/>
          </w:rPr>
          <w:tab/>
        </w:r>
        <w:r w:rsidR="004A23E6" w:rsidRPr="00D2407F">
          <w:rPr>
            <w:sz w:val="24"/>
          </w:rPr>
          <w:fldChar w:fldCharType="begin"/>
        </w:r>
        <w:r w:rsidR="004A23E6" w:rsidRPr="00D2407F">
          <w:rPr>
            <w:sz w:val="24"/>
            <w:lang w:val="fr-FR"/>
          </w:rPr>
          <w:instrText xml:space="preserve"> PAGE   \* MERGEFORMAT </w:instrText>
        </w:r>
        <w:r w:rsidR="004A23E6" w:rsidRPr="00D2407F">
          <w:rPr>
            <w:sz w:val="24"/>
          </w:rPr>
          <w:fldChar w:fldCharType="separate"/>
        </w:r>
        <w:r w:rsidR="009C0570">
          <w:rPr>
            <w:noProof/>
            <w:sz w:val="24"/>
            <w:lang w:val="fr-FR"/>
          </w:rPr>
          <w:t>2</w:t>
        </w:r>
        <w:r w:rsidR="004A23E6" w:rsidRPr="00D2407F">
          <w:rPr>
            <w:noProof/>
            <w:sz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FB1A18" w14:textId="77777777" w:rsidR="005E65DB" w:rsidRDefault="005E65DB" w:rsidP="009964DD">
      <w:pPr>
        <w:spacing w:after="0" w:line="240" w:lineRule="auto"/>
      </w:pPr>
      <w:r>
        <w:separator/>
      </w:r>
    </w:p>
  </w:footnote>
  <w:footnote w:type="continuationSeparator" w:id="0">
    <w:p w14:paraId="65D12E93" w14:textId="77777777" w:rsidR="005E65DB" w:rsidRDefault="005E65DB" w:rsidP="009964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187189" w14:textId="67EB65EA" w:rsidR="004A23E6" w:rsidRDefault="005E65DB">
    <w:pPr>
      <w:pStyle w:val="Header"/>
    </w:pPr>
    <w:r>
      <w:rPr>
        <w:noProof/>
      </w:rPr>
      <w:pict w14:anchorId="4CB1A66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66084563" o:spid="_x0000_s1026" type="#_x0000_t75" style="position:absolute;margin-left:0;margin-top:0;width:519.65pt;height:505.8pt;z-index:-251656704;mso-position-horizontal:center;mso-position-horizontal-relative:margin;mso-position-vertical:center;mso-position-vertical-relative:margin" o:allowincell="f">
          <v:imagedata r:id="rId1" o:title="PicsArt_08-18-11.37" gain="19661f" blacklevel="22938f"/>
          <w10:wrap anchorx="margin" anchory="margin"/>
        </v:shape>
      </w:pict>
    </w:r>
    <w:r w:rsidR="004A23E6">
      <w:rPr>
        <w:noProof/>
      </w:rPr>
      <w:drawing>
        <wp:anchor distT="0" distB="0" distL="114300" distR="114300" simplePos="0" relativeHeight="251657728" behindDoc="1" locked="0" layoutInCell="0" allowOverlap="1" wp14:anchorId="5A5F40AC" wp14:editId="1340F3BC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2768600" cy="5022850"/>
          <wp:effectExtent l="0" t="0" r="0" b="6350"/>
          <wp:wrapNone/>
          <wp:docPr id="2" name="Picture 2" descr="38e69560136fea31b37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366775501" descr="38e69560136fea31b37e"/>
                  <pic:cNvPicPr>
                    <a:picLocks noChangeAspect="1" noChangeArrowheads="1"/>
                  </pic:cNvPicPr>
                </pic:nvPicPr>
                <pic:blipFill>
                  <a:blip r:embed="rId2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68600" cy="5022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5C32EE" w14:textId="0A1F66FB" w:rsidR="004A23E6" w:rsidRDefault="005E65DB">
    <w:pPr>
      <w:pStyle w:val="Header"/>
    </w:pPr>
    <w:r>
      <w:rPr>
        <w:noProof/>
      </w:rPr>
      <w:pict w14:anchorId="6E0671D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66084564" o:spid="_x0000_s1027" type="#_x0000_t75" style="position:absolute;margin-left:175.95pt;margin-top:245.7pt;width:197pt;height:191.75pt;z-index:-251655680;mso-position-horizontal-relative:margin;mso-position-vertical-relative:margin" o:allowincell="f">
          <v:imagedata r:id="rId1" o:title="PicsArt_08-18-11.37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B498EE" w14:textId="7DD76D80" w:rsidR="004A23E6" w:rsidRDefault="005E65DB">
    <w:pPr>
      <w:pStyle w:val="Header"/>
    </w:pPr>
    <w:r>
      <w:rPr>
        <w:noProof/>
      </w:rPr>
      <w:pict w14:anchorId="4C90BE9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66084562" o:spid="_x0000_s1025" type="#_x0000_t75" style="position:absolute;margin-left:0;margin-top:0;width:519.65pt;height:505.8pt;z-index:-251657728;mso-position-horizontal:center;mso-position-horizontal-relative:margin;mso-position-vertical:center;mso-position-vertical-relative:margin" o:allowincell="f">
          <v:imagedata r:id="rId1" o:title="PicsArt_08-18-11.37" gain="19661f" blacklevel="22938f"/>
          <w10:wrap anchorx="margin" anchory="margin"/>
        </v:shape>
      </w:pict>
    </w:r>
    <w:r w:rsidR="004A23E6">
      <w:rPr>
        <w:noProof/>
      </w:rPr>
      <w:drawing>
        <wp:anchor distT="0" distB="0" distL="114300" distR="114300" simplePos="0" relativeHeight="251656704" behindDoc="1" locked="0" layoutInCell="0" allowOverlap="1" wp14:anchorId="3DD32054" wp14:editId="678C16B9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2768600" cy="5022850"/>
          <wp:effectExtent l="0" t="0" r="0" b="6350"/>
          <wp:wrapNone/>
          <wp:docPr id="1" name="Picture 1" descr="38e69560136fea31b37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366775500" descr="38e69560136fea31b37e"/>
                  <pic:cNvPicPr>
                    <a:picLocks noChangeAspect="1" noChangeArrowheads="1"/>
                  </pic:cNvPicPr>
                </pic:nvPicPr>
                <pic:blipFill>
                  <a:blip r:embed="rId2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68600" cy="5022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750C6"/>
    <w:multiLevelType w:val="hybridMultilevel"/>
    <w:tmpl w:val="5712D6A0"/>
    <w:lvl w:ilvl="0" w:tplc="A72EF81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B90A93"/>
    <w:multiLevelType w:val="hybridMultilevel"/>
    <w:tmpl w:val="6BD406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227285"/>
    <w:multiLevelType w:val="hybridMultilevel"/>
    <w:tmpl w:val="E4A4EA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E502B0"/>
    <w:multiLevelType w:val="hybridMultilevel"/>
    <w:tmpl w:val="28CC73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8A7764"/>
    <w:multiLevelType w:val="hybridMultilevel"/>
    <w:tmpl w:val="82E4D7E8"/>
    <w:lvl w:ilvl="0" w:tplc="72FEE62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949F0"/>
    <w:multiLevelType w:val="hybridMultilevel"/>
    <w:tmpl w:val="5B1A8F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39175C"/>
    <w:multiLevelType w:val="hybridMultilevel"/>
    <w:tmpl w:val="6C5EAC52"/>
    <w:lvl w:ilvl="0" w:tplc="CAA4AA7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557E9C"/>
    <w:multiLevelType w:val="hybridMultilevel"/>
    <w:tmpl w:val="A6D2536E"/>
    <w:lvl w:ilvl="0" w:tplc="8CFAE7E4">
      <w:start w:val="1"/>
      <w:numFmt w:val="lowerLetter"/>
      <w:lvlText w:val="%1)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8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C8746B"/>
    <w:multiLevelType w:val="hybridMultilevel"/>
    <w:tmpl w:val="4726FE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A30D67"/>
    <w:multiLevelType w:val="hybridMultilevel"/>
    <w:tmpl w:val="9A32E558"/>
    <w:lvl w:ilvl="0" w:tplc="D28A79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65B1CE2"/>
    <w:multiLevelType w:val="hybridMultilevel"/>
    <w:tmpl w:val="78420D1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A4724D"/>
    <w:multiLevelType w:val="hybridMultilevel"/>
    <w:tmpl w:val="DED88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F93304"/>
    <w:multiLevelType w:val="hybridMultilevel"/>
    <w:tmpl w:val="10D8A3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EA659A"/>
    <w:multiLevelType w:val="hybridMultilevel"/>
    <w:tmpl w:val="C6AA24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D62C5C"/>
    <w:multiLevelType w:val="hybridMultilevel"/>
    <w:tmpl w:val="01E4C2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EC155F"/>
    <w:multiLevelType w:val="hybridMultilevel"/>
    <w:tmpl w:val="CEB0C5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6C79E8"/>
    <w:multiLevelType w:val="hybridMultilevel"/>
    <w:tmpl w:val="6A5CBC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8E4CA9"/>
    <w:multiLevelType w:val="hybridMultilevel"/>
    <w:tmpl w:val="4BDEE2F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9D7C5F"/>
    <w:multiLevelType w:val="hybridMultilevel"/>
    <w:tmpl w:val="6B121934"/>
    <w:lvl w:ilvl="0" w:tplc="A85C62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CEB31EC"/>
    <w:multiLevelType w:val="hybridMultilevel"/>
    <w:tmpl w:val="61C07C2E"/>
    <w:lvl w:ilvl="0" w:tplc="23C821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E6C717D"/>
    <w:multiLevelType w:val="hybridMultilevel"/>
    <w:tmpl w:val="9F924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3C39DA"/>
    <w:multiLevelType w:val="hybridMultilevel"/>
    <w:tmpl w:val="718A4E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483DBA"/>
    <w:multiLevelType w:val="hybridMultilevel"/>
    <w:tmpl w:val="8AAA054C"/>
    <w:lvl w:ilvl="0" w:tplc="04090013">
      <w:start w:val="1"/>
      <w:numFmt w:val="upperRoman"/>
      <w:lvlText w:val="%1."/>
      <w:lvlJc w:val="righ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210208"/>
    <w:multiLevelType w:val="hybridMultilevel"/>
    <w:tmpl w:val="4F12C38C"/>
    <w:lvl w:ilvl="0" w:tplc="A508932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6" w15:restartNumberingAfterBreak="0">
    <w:nsid w:val="59961670"/>
    <w:multiLevelType w:val="hybridMultilevel"/>
    <w:tmpl w:val="B45A6218"/>
    <w:lvl w:ilvl="0" w:tplc="4FEC74BC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5922F0"/>
    <w:multiLevelType w:val="hybridMultilevel"/>
    <w:tmpl w:val="D12C1A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0E1A80"/>
    <w:multiLevelType w:val="hybridMultilevel"/>
    <w:tmpl w:val="06A2CFC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5C5F27"/>
    <w:multiLevelType w:val="hybridMultilevel"/>
    <w:tmpl w:val="CD8271BC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6302A0"/>
    <w:multiLevelType w:val="hybridMultilevel"/>
    <w:tmpl w:val="1116F934"/>
    <w:lvl w:ilvl="0" w:tplc="CA70C440">
      <w:start w:val="1"/>
      <w:numFmt w:val="lowerLetter"/>
      <w:lvlText w:val="%1)"/>
      <w:lvlJc w:val="left"/>
      <w:pPr>
        <w:ind w:left="1080" w:hanging="72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7D01B2"/>
    <w:multiLevelType w:val="hybridMultilevel"/>
    <w:tmpl w:val="791EEF7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5000C9D"/>
    <w:multiLevelType w:val="hybridMultilevel"/>
    <w:tmpl w:val="289A1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99654F"/>
    <w:multiLevelType w:val="hybridMultilevel"/>
    <w:tmpl w:val="DF066B7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F60350"/>
    <w:multiLevelType w:val="hybridMultilevel"/>
    <w:tmpl w:val="843C7B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AF2EE2"/>
    <w:multiLevelType w:val="hybridMultilevel"/>
    <w:tmpl w:val="9D9E64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D849D9"/>
    <w:multiLevelType w:val="hybridMultilevel"/>
    <w:tmpl w:val="F0FED25C"/>
    <w:lvl w:ilvl="0" w:tplc="040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7" w15:restartNumberingAfterBreak="0">
    <w:nsid w:val="79FE61F9"/>
    <w:multiLevelType w:val="hybridMultilevel"/>
    <w:tmpl w:val="C80895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951537"/>
    <w:multiLevelType w:val="hybridMultilevel"/>
    <w:tmpl w:val="01E4C2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041E22"/>
    <w:multiLevelType w:val="hybridMultilevel"/>
    <w:tmpl w:val="FBD4B52E"/>
    <w:lvl w:ilvl="0" w:tplc="C1B860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38"/>
  </w:num>
  <w:num w:numId="3">
    <w:abstractNumId w:val="33"/>
  </w:num>
  <w:num w:numId="4">
    <w:abstractNumId w:val="19"/>
  </w:num>
  <w:num w:numId="5">
    <w:abstractNumId w:val="11"/>
  </w:num>
  <w:num w:numId="6">
    <w:abstractNumId w:val="9"/>
  </w:num>
  <w:num w:numId="7">
    <w:abstractNumId w:val="18"/>
  </w:num>
  <w:num w:numId="8">
    <w:abstractNumId w:val="28"/>
  </w:num>
  <w:num w:numId="9">
    <w:abstractNumId w:val="5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6"/>
  </w:num>
  <w:num w:numId="20">
    <w:abstractNumId w:val="22"/>
  </w:num>
  <w:num w:numId="21">
    <w:abstractNumId w:val="30"/>
  </w:num>
  <w:num w:numId="22">
    <w:abstractNumId w:val="29"/>
  </w:num>
  <w:num w:numId="23">
    <w:abstractNumId w:val="40"/>
  </w:num>
  <w:num w:numId="24">
    <w:abstractNumId w:val="31"/>
  </w:num>
  <w:num w:numId="25">
    <w:abstractNumId w:val="25"/>
  </w:num>
  <w:num w:numId="26">
    <w:abstractNumId w:val="2"/>
  </w:num>
  <w:num w:numId="27">
    <w:abstractNumId w:val="36"/>
  </w:num>
  <w:num w:numId="28">
    <w:abstractNumId w:val="10"/>
  </w:num>
  <w:num w:numId="29">
    <w:abstractNumId w:val="21"/>
  </w:num>
  <w:num w:numId="30">
    <w:abstractNumId w:val="0"/>
  </w:num>
  <w:num w:numId="31">
    <w:abstractNumId w:val="7"/>
  </w:num>
  <w:num w:numId="32">
    <w:abstractNumId w:val="24"/>
  </w:num>
  <w:num w:numId="33">
    <w:abstractNumId w:val="39"/>
  </w:num>
  <w:num w:numId="34">
    <w:abstractNumId w:val="15"/>
  </w:num>
  <w:num w:numId="35">
    <w:abstractNumId w:val="3"/>
  </w:num>
  <w:num w:numId="36">
    <w:abstractNumId w:val="32"/>
  </w:num>
  <w:num w:numId="37">
    <w:abstractNumId w:val="35"/>
  </w:num>
  <w:num w:numId="38">
    <w:abstractNumId w:val="16"/>
  </w:num>
  <w:num w:numId="39">
    <w:abstractNumId w:val="20"/>
  </w:num>
  <w:num w:numId="40">
    <w:abstractNumId w:val="26"/>
  </w:num>
  <w:num w:numId="41">
    <w:abstractNumId w:val="17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hideSpellingErrors/>
  <w:proofState w:grammar="clean"/>
  <w:documentProtection w:edit="readOnly" w:enforcement="1" w:cryptProviderType="rsaAES" w:cryptAlgorithmClass="hash" w:cryptAlgorithmType="typeAny" w:cryptAlgorithmSid="14" w:cryptSpinCount="100000" w:hash="JGckqnBmIJdc1cDaH9KBV2uGD9LBTwSQoAsy81NM5bBw+34uZLewGrGFvKWXX5hzHFrtao80PGA08uZDCQ3jQg==" w:salt="ba8xGWKh3dN3ZtM7mBVCsA==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D32B8"/>
    <w:rsid w:val="0000079E"/>
    <w:rsid w:val="00005D0E"/>
    <w:rsid w:val="0001218A"/>
    <w:rsid w:val="00013EF0"/>
    <w:rsid w:val="00014598"/>
    <w:rsid w:val="00020472"/>
    <w:rsid w:val="00023477"/>
    <w:rsid w:val="00027E75"/>
    <w:rsid w:val="00027E96"/>
    <w:rsid w:val="00031B5A"/>
    <w:rsid w:val="0003597C"/>
    <w:rsid w:val="00036C87"/>
    <w:rsid w:val="00037C78"/>
    <w:rsid w:val="0004676E"/>
    <w:rsid w:val="000543E0"/>
    <w:rsid w:val="00062F79"/>
    <w:rsid w:val="000652BC"/>
    <w:rsid w:val="00066254"/>
    <w:rsid w:val="000664F8"/>
    <w:rsid w:val="0006747B"/>
    <w:rsid w:val="00067A33"/>
    <w:rsid w:val="00070C72"/>
    <w:rsid w:val="000742DD"/>
    <w:rsid w:val="0007537E"/>
    <w:rsid w:val="00076F1E"/>
    <w:rsid w:val="00077F9F"/>
    <w:rsid w:val="00083449"/>
    <w:rsid w:val="00083C1B"/>
    <w:rsid w:val="00090C13"/>
    <w:rsid w:val="000914A4"/>
    <w:rsid w:val="000A2500"/>
    <w:rsid w:val="000A572F"/>
    <w:rsid w:val="000B04AF"/>
    <w:rsid w:val="000C095B"/>
    <w:rsid w:val="000C123E"/>
    <w:rsid w:val="000C2299"/>
    <w:rsid w:val="000D10F1"/>
    <w:rsid w:val="000D5E45"/>
    <w:rsid w:val="000D6ABF"/>
    <w:rsid w:val="000E43FF"/>
    <w:rsid w:val="000E6DC0"/>
    <w:rsid w:val="000E79C4"/>
    <w:rsid w:val="000F0387"/>
    <w:rsid w:val="000F16A7"/>
    <w:rsid w:val="000F3769"/>
    <w:rsid w:val="000F38A6"/>
    <w:rsid w:val="000F4D96"/>
    <w:rsid w:val="000F5915"/>
    <w:rsid w:val="00103B1E"/>
    <w:rsid w:val="001272B0"/>
    <w:rsid w:val="00133EC1"/>
    <w:rsid w:val="00134D86"/>
    <w:rsid w:val="00135204"/>
    <w:rsid w:val="00143AA6"/>
    <w:rsid w:val="00150268"/>
    <w:rsid w:val="00151401"/>
    <w:rsid w:val="001548C9"/>
    <w:rsid w:val="00162AE6"/>
    <w:rsid w:val="0016453F"/>
    <w:rsid w:val="00173F4E"/>
    <w:rsid w:val="00174191"/>
    <w:rsid w:val="00181CE5"/>
    <w:rsid w:val="00185087"/>
    <w:rsid w:val="001941B7"/>
    <w:rsid w:val="00195C0D"/>
    <w:rsid w:val="001A204A"/>
    <w:rsid w:val="001A2EF9"/>
    <w:rsid w:val="001A31DB"/>
    <w:rsid w:val="001A4DC0"/>
    <w:rsid w:val="001A4E4A"/>
    <w:rsid w:val="001B37B6"/>
    <w:rsid w:val="001B6B05"/>
    <w:rsid w:val="001B7C88"/>
    <w:rsid w:val="001C0E78"/>
    <w:rsid w:val="001C388C"/>
    <w:rsid w:val="001D59B5"/>
    <w:rsid w:val="001E438B"/>
    <w:rsid w:val="001E6596"/>
    <w:rsid w:val="001E6F17"/>
    <w:rsid w:val="001F3C04"/>
    <w:rsid w:val="001F7447"/>
    <w:rsid w:val="002040C4"/>
    <w:rsid w:val="00205019"/>
    <w:rsid w:val="00215CD9"/>
    <w:rsid w:val="002171BF"/>
    <w:rsid w:val="0022551D"/>
    <w:rsid w:val="00226734"/>
    <w:rsid w:val="00226C35"/>
    <w:rsid w:val="00237E31"/>
    <w:rsid w:val="00241A4C"/>
    <w:rsid w:val="002435C4"/>
    <w:rsid w:val="00245046"/>
    <w:rsid w:val="00246D3B"/>
    <w:rsid w:val="00250A94"/>
    <w:rsid w:val="00253DAB"/>
    <w:rsid w:val="0025485A"/>
    <w:rsid w:val="00256A9E"/>
    <w:rsid w:val="00257F46"/>
    <w:rsid w:val="002604A6"/>
    <w:rsid w:val="0026114D"/>
    <w:rsid w:val="00262CBB"/>
    <w:rsid w:val="0026658C"/>
    <w:rsid w:val="00270298"/>
    <w:rsid w:val="00270F0E"/>
    <w:rsid w:val="0027539F"/>
    <w:rsid w:val="002824FF"/>
    <w:rsid w:val="0028315D"/>
    <w:rsid w:val="00283576"/>
    <w:rsid w:val="00285F2E"/>
    <w:rsid w:val="002905E4"/>
    <w:rsid w:val="0029357A"/>
    <w:rsid w:val="0029497D"/>
    <w:rsid w:val="0029528E"/>
    <w:rsid w:val="002A1300"/>
    <w:rsid w:val="002A1686"/>
    <w:rsid w:val="002C234F"/>
    <w:rsid w:val="002C23D9"/>
    <w:rsid w:val="002C3659"/>
    <w:rsid w:val="002C742C"/>
    <w:rsid w:val="002D0A98"/>
    <w:rsid w:val="002E4348"/>
    <w:rsid w:val="002E5CFC"/>
    <w:rsid w:val="002F1DDD"/>
    <w:rsid w:val="00300EC0"/>
    <w:rsid w:val="00305C68"/>
    <w:rsid w:val="003112BF"/>
    <w:rsid w:val="00312548"/>
    <w:rsid w:val="00313239"/>
    <w:rsid w:val="0031777B"/>
    <w:rsid w:val="0032182C"/>
    <w:rsid w:val="00324D26"/>
    <w:rsid w:val="00326183"/>
    <w:rsid w:val="00326552"/>
    <w:rsid w:val="003311AF"/>
    <w:rsid w:val="00332376"/>
    <w:rsid w:val="003375CE"/>
    <w:rsid w:val="00337788"/>
    <w:rsid w:val="00341D0F"/>
    <w:rsid w:val="003518FD"/>
    <w:rsid w:val="00352F1B"/>
    <w:rsid w:val="0035368D"/>
    <w:rsid w:val="00353909"/>
    <w:rsid w:val="003634BB"/>
    <w:rsid w:val="00365374"/>
    <w:rsid w:val="00370FDD"/>
    <w:rsid w:val="00386EC2"/>
    <w:rsid w:val="00387C9D"/>
    <w:rsid w:val="003943AA"/>
    <w:rsid w:val="00394FF9"/>
    <w:rsid w:val="0039655E"/>
    <w:rsid w:val="00397F68"/>
    <w:rsid w:val="003A1D5B"/>
    <w:rsid w:val="003A358A"/>
    <w:rsid w:val="003A3878"/>
    <w:rsid w:val="003A5E81"/>
    <w:rsid w:val="003B7EA0"/>
    <w:rsid w:val="003B7EFD"/>
    <w:rsid w:val="003C6348"/>
    <w:rsid w:val="003D1FBC"/>
    <w:rsid w:val="003D25D2"/>
    <w:rsid w:val="003D4299"/>
    <w:rsid w:val="003D615E"/>
    <w:rsid w:val="003E1210"/>
    <w:rsid w:val="003E46B4"/>
    <w:rsid w:val="00404BE6"/>
    <w:rsid w:val="00406A2D"/>
    <w:rsid w:val="00410801"/>
    <w:rsid w:val="00413933"/>
    <w:rsid w:val="00416DB3"/>
    <w:rsid w:val="00431FC1"/>
    <w:rsid w:val="004349B8"/>
    <w:rsid w:val="00441FEF"/>
    <w:rsid w:val="00443CDC"/>
    <w:rsid w:val="00444693"/>
    <w:rsid w:val="004549B6"/>
    <w:rsid w:val="0045503A"/>
    <w:rsid w:val="004637AA"/>
    <w:rsid w:val="00470323"/>
    <w:rsid w:val="00472C68"/>
    <w:rsid w:val="00472D7F"/>
    <w:rsid w:val="0047556A"/>
    <w:rsid w:val="00475C95"/>
    <w:rsid w:val="0048024E"/>
    <w:rsid w:val="004953E2"/>
    <w:rsid w:val="00497E66"/>
    <w:rsid w:val="004A23E6"/>
    <w:rsid w:val="004A455B"/>
    <w:rsid w:val="004B036D"/>
    <w:rsid w:val="004B4030"/>
    <w:rsid w:val="004B4672"/>
    <w:rsid w:val="004B4914"/>
    <w:rsid w:val="004B73F1"/>
    <w:rsid w:val="004D0BE1"/>
    <w:rsid w:val="004E1676"/>
    <w:rsid w:val="004F054C"/>
    <w:rsid w:val="004F3350"/>
    <w:rsid w:val="004F3757"/>
    <w:rsid w:val="004F443C"/>
    <w:rsid w:val="004F5101"/>
    <w:rsid w:val="004F64C3"/>
    <w:rsid w:val="004F7A34"/>
    <w:rsid w:val="00503129"/>
    <w:rsid w:val="00505EF8"/>
    <w:rsid w:val="005201C6"/>
    <w:rsid w:val="00522997"/>
    <w:rsid w:val="00532C65"/>
    <w:rsid w:val="00532D43"/>
    <w:rsid w:val="005366A9"/>
    <w:rsid w:val="00542FB6"/>
    <w:rsid w:val="00557A78"/>
    <w:rsid w:val="00581612"/>
    <w:rsid w:val="00584F5F"/>
    <w:rsid w:val="0059516B"/>
    <w:rsid w:val="00596A42"/>
    <w:rsid w:val="005A6372"/>
    <w:rsid w:val="005B140B"/>
    <w:rsid w:val="005B1BAA"/>
    <w:rsid w:val="005B525D"/>
    <w:rsid w:val="005C0206"/>
    <w:rsid w:val="005C59C9"/>
    <w:rsid w:val="005D1395"/>
    <w:rsid w:val="005E1C4D"/>
    <w:rsid w:val="005E547F"/>
    <w:rsid w:val="005E65DB"/>
    <w:rsid w:val="005F1C69"/>
    <w:rsid w:val="005F50B2"/>
    <w:rsid w:val="00607126"/>
    <w:rsid w:val="00612E1F"/>
    <w:rsid w:val="00615637"/>
    <w:rsid w:val="00637E77"/>
    <w:rsid w:val="00641C2E"/>
    <w:rsid w:val="00641EAD"/>
    <w:rsid w:val="006463D8"/>
    <w:rsid w:val="00651BDF"/>
    <w:rsid w:val="006540C0"/>
    <w:rsid w:val="00660FBD"/>
    <w:rsid w:val="00662E44"/>
    <w:rsid w:val="00677563"/>
    <w:rsid w:val="00681A52"/>
    <w:rsid w:val="00681D2E"/>
    <w:rsid w:val="006922E9"/>
    <w:rsid w:val="0069249B"/>
    <w:rsid w:val="00696E45"/>
    <w:rsid w:val="006A3422"/>
    <w:rsid w:val="006A481D"/>
    <w:rsid w:val="006B37C5"/>
    <w:rsid w:val="006B47A6"/>
    <w:rsid w:val="006B5583"/>
    <w:rsid w:val="006B5C16"/>
    <w:rsid w:val="006C1CF1"/>
    <w:rsid w:val="006C3133"/>
    <w:rsid w:val="006D32B8"/>
    <w:rsid w:val="006E454F"/>
    <w:rsid w:val="006F1A51"/>
    <w:rsid w:val="006F3980"/>
    <w:rsid w:val="006F6049"/>
    <w:rsid w:val="007036C9"/>
    <w:rsid w:val="00704747"/>
    <w:rsid w:val="00705D28"/>
    <w:rsid w:val="00707945"/>
    <w:rsid w:val="00722C32"/>
    <w:rsid w:val="00733275"/>
    <w:rsid w:val="00737767"/>
    <w:rsid w:val="007437E7"/>
    <w:rsid w:val="00750CA7"/>
    <w:rsid w:val="00771FDA"/>
    <w:rsid w:val="00782297"/>
    <w:rsid w:val="00784578"/>
    <w:rsid w:val="00796BBA"/>
    <w:rsid w:val="007A0DF3"/>
    <w:rsid w:val="007A164F"/>
    <w:rsid w:val="007A25A3"/>
    <w:rsid w:val="007A2B37"/>
    <w:rsid w:val="007B0579"/>
    <w:rsid w:val="007B1801"/>
    <w:rsid w:val="007B1C99"/>
    <w:rsid w:val="007B7603"/>
    <w:rsid w:val="007B7C9C"/>
    <w:rsid w:val="007B7F58"/>
    <w:rsid w:val="007C051B"/>
    <w:rsid w:val="007C1DAC"/>
    <w:rsid w:val="007C31B0"/>
    <w:rsid w:val="007C3496"/>
    <w:rsid w:val="007C7FA6"/>
    <w:rsid w:val="007D509A"/>
    <w:rsid w:val="007D5E48"/>
    <w:rsid w:val="007E1286"/>
    <w:rsid w:val="007E62CC"/>
    <w:rsid w:val="007F012F"/>
    <w:rsid w:val="007F19D0"/>
    <w:rsid w:val="00800BEC"/>
    <w:rsid w:val="00802339"/>
    <w:rsid w:val="00804BC8"/>
    <w:rsid w:val="008125F0"/>
    <w:rsid w:val="00823C72"/>
    <w:rsid w:val="00825539"/>
    <w:rsid w:val="00843AFE"/>
    <w:rsid w:val="00844FC9"/>
    <w:rsid w:val="00846DC5"/>
    <w:rsid w:val="008575E4"/>
    <w:rsid w:val="008729ED"/>
    <w:rsid w:val="008744A5"/>
    <w:rsid w:val="0087519A"/>
    <w:rsid w:val="00877323"/>
    <w:rsid w:val="008B6C6B"/>
    <w:rsid w:val="008C3349"/>
    <w:rsid w:val="008D469A"/>
    <w:rsid w:val="008D52D0"/>
    <w:rsid w:val="008D6269"/>
    <w:rsid w:val="008E0842"/>
    <w:rsid w:val="008E38E7"/>
    <w:rsid w:val="008E45A1"/>
    <w:rsid w:val="008F2003"/>
    <w:rsid w:val="00903A0C"/>
    <w:rsid w:val="009110E2"/>
    <w:rsid w:val="0091152F"/>
    <w:rsid w:val="009132A7"/>
    <w:rsid w:val="009132D9"/>
    <w:rsid w:val="00916B2B"/>
    <w:rsid w:val="00923A4D"/>
    <w:rsid w:val="00923E0E"/>
    <w:rsid w:val="00940315"/>
    <w:rsid w:val="00943407"/>
    <w:rsid w:val="00951E88"/>
    <w:rsid w:val="009549B3"/>
    <w:rsid w:val="00962EA3"/>
    <w:rsid w:val="009663A7"/>
    <w:rsid w:val="009714CD"/>
    <w:rsid w:val="0097302C"/>
    <w:rsid w:val="00983991"/>
    <w:rsid w:val="0098540A"/>
    <w:rsid w:val="00985438"/>
    <w:rsid w:val="00986F81"/>
    <w:rsid w:val="00987A51"/>
    <w:rsid w:val="00987BBD"/>
    <w:rsid w:val="00987F7D"/>
    <w:rsid w:val="0099012A"/>
    <w:rsid w:val="00991B49"/>
    <w:rsid w:val="009964DD"/>
    <w:rsid w:val="00997FB8"/>
    <w:rsid w:val="009A1988"/>
    <w:rsid w:val="009A39C2"/>
    <w:rsid w:val="009B42A8"/>
    <w:rsid w:val="009B5521"/>
    <w:rsid w:val="009B56A4"/>
    <w:rsid w:val="009B5C0F"/>
    <w:rsid w:val="009B7612"/>
    <w:rsid w:val="009C0570"/>
    <w:rsid w:val="009C5B7A"/>
    <w:rsid w:val="009D3F93"/>
    <w:rsid w:val="009D4354"/>
    <w:rsid w:val="009E070A"/>
    <w:rsid w:val="009E0770"/>
    <w:rsid w:val="009F1F52"/>
    <w:rsid w:val="00A04991"/>
    <w:rsid w:val="00A06B32"/>
    <w:rsid w:val="00A07E4B"/>
    <w:rsid w:val="00A16E52"/>
    <w:rsid w:val="00A24628"/>
    <w:rsid w:val="00A25D67"/>
    <w:rsid w:val="00A32D48"/>
    <w:rsid w:val="00A371B3"/>
    <w:rsid w:val="00A41351"/>
    <w:rsid w:val="00A44851"/>
    <w:rsid w:val="00A46973"/>
    <w:rsid w:val="00A54BAE"/>
    <w:rsid w:val="00A63E7A"/>
    <w:rsid w:val="00A66EC4"/>
    <w:rsid w:val="00A67D80"/>
    <w:rsid w:val="00A7093A"/>
    <w:rsid w:val="00A732EC"/>
    <w:rsid w:val="00A81958"/>
    <w:rsid w:val="00A90CE9"/>
    <w:rsid w:val="00A910BE"/>
    <w:rsid w:val="00A92203"/>
    <w:rsid w:val="00A9400F"/>
    <w:rsid w:val="00AA30F2"/>
    <w:rsid w:val="00AA663D"/>
    <w:rsid w:val="00AA6BB2"/>
    <w:rsid w:val="00AA7C9A"/>
    <w:rsid w:val="00AB11A4"/>
    <w:rsid w:val="00AC46FF"/>
    <w:rsid w:val="00AD3577"/>
    <w:rsid w:val="00AD6C2C"/>
    <w:rsid w:val="00AE4645"/>
    <w:rsid w:val="00AE6447"/>
    <w:rsid w:val="00AF6BFB"/>
    <w:rsid w:val="00AF709C"/>
    <w:rsid w:val="00B05F7B"/>
    <w:rsid w:val="00B12EF5"/>
    <w:rsid w:val="00B14EB1"/>
    <w:rsid w:val="00B17AED"/>
    <w:rsid w:val="00B27BF6"/>
    <w:rsid w:val="00B3121C"/>
    <w:rsid w:val="00B37D28"/>
    <w:rsid w:val="00B41C29"/>
    <w:rsid w:val="00B60EAC"/>
    <w:rsid w:val="00B637B1"/>
    <w:rsid w:val="00B660EA"/>
    <w:rsid w:val="00B73D4F"/>
    <w:rsid w:val="00B7640C"/>
    <w:rsid w:val="00B76DBD"/>
    <w:rsid w:val="00B810C0"/>
    <w:rsid w:val="00B831D9"/>
    <w:rsid w:val="00BB4594"/>
    <w:rsid w:val="00BB5C60"/>
    <w:rsid w:val="00BB5CE0"/>
    <w:rsid w:val="00BB7639"/>
    <w:rsid w:val="00BB7AF2"/>
    <w:rsid w:val="00BD36F3"/>
    <w:rsid w:val="00BD7130"/>
    <w:rsid w:val="00BE5803"/>
    <w:rsid w:val="00BE69B6"/>
    <w:rsid w:val="00BE7013"/>
    <w:rsid w:val="00BF2D14"/>
    <w:rsid w:val="00BF3493"/>
    <w:rsid w:val="00BF6F97"/>
    <w:rsid w:val="00BF76BC"/>
    <w:rsid w:val="00C01A5B"/>
    <w:rsid w:val="00C0674E"/>
    <w:rsid w:val="00C07453"/>
    <w:rsid w:val="00C143C2"/>
    <w:rsid w:val="00C22DF6"/>
    <w:rsid w:val="00C26549"/>
    <w:rsid w:val="00C3481E"/>
    <w:rsid w:val="00C3544F"/>
    <w:rsid w:val="00C372C2"/>
    <w:rsid w:val="00C41346"/>
    <w:rsid w:val="00C421AE"/>
    <w:rsid w:val="00C460E1"/>
    <w:rsid w:val="00C47D1D"/>
    <w:rsid w:val="00C53819"/>
    <w:rsid w:val="00C60A75"/>
    <w:rsid w:val="00C675FA"/>
    <w:rsid w:val="00C73699"/>
    <w:rsid w:val="00C756F8"/>
    <w:rsid w:val="00C75B66"/>
    <w:rsid w:val="00C7764C"/>
    <w:rsid w:val="00C803EE"/>
    <w:rsid w:val="00C8541A"/>
    <w:rsid w:val="00C869F3"/>
    <w:rsid w:val="00C935A5"/>
    <w:rsid w:val="00CB02F8"/>
    <w:rsid w:val="00CB349E"/>
    <w:rsid w:val="00CB5EC9"/>
    <w:rsid w:val="00CC052A"/>
    <w:rsid w:val="00CC54EC"/>
    <w:rsid w:val="00CC5725"/>
    <w:rsid w:val="00CC60FA"/>
    <w:rsid w:val="00CD7A23"/>
    <w:rsid w:val="00CE0285"/>
    <w:rsid w:val="00CE1054"/>
    <w:rsid w:val="00CE1D3C"/>
    <w:rsid w:val="00CE1DED"/>
    <w:rsid w:val="00CE6080"/>
    <w:rsid w:val="00CF058A"/>
    <w:rsid w:val="00CF2425"/>
    <w:rsid w:val="00CF47DD"/>
    <w:rsid w:val="00D03F0E"/>
    <w:rsid w:val="00D10779"/>
    <w:rsid w:val="00D12801"/>
    <w:rsid w:val="00D23531"/>
    <w:rsid w:val="00D2407F"/>
    <w:rsid w:val="00D24BA8"/>
    <w:rsid w:val="00D24EF9"/>
    <w:rsid w:val="00D26E9B"/>
    <w:rsid w:val="00D33A93"/>
    <w:rsid w:val="00D52494"/>
    <w:rsid w:val="00D524CB"/>
    <w:rsid w:val="00D52A01"/>
    <w:rsid w:val="00D5381C"/>
    <w:rsid w:val="00D61C64"/>
    <w:rsid w:val="00D64B96"/>
    <w:rsid w:val="00D71B68"/>
    <w:rsid w:val="00D90D58"/>
    <w:rsid w:val="00DA276D"/>
    <w:rsid w:val="00DA4F1D"/>
    <w:rsid w:val="00DB1F4A"/>
    <w:rsid w:val="00DC0C48"/>
    <w:rsid w:val="00DC2D47"/>
    <w:rsid w:val="00DC6A17"/>
    <w:rsid w:val="00DC7D7B"/>
    <w:rsid w:val="00DD5168"/>
    <w:rsid w:val="00DD5870"/>
    <w:rsid w:val="00DD679C"/>
    <w:rsid w:val="00DE18FE"/>
    <w:rsid w:val="00DE41CE"/>
    <w:rsid w:val="00DE7327"/>
    <w:rsid w:val="00DF60F3"/>
    <w:rsid w:val="00DF74EF"/>
    <w:rsid w:val="00E00FE4"/>
    <w:rsid w:val="00E04935"/>
    <w:rsid w:val="00E127EF"/>
    <w:rsid w:val="00E20F30"/>
    <w:rsid w:val="00E368A9"/>
    <w:rsid w:val="00E40EA3"/>
    <w:rsid w:val="00E41204"/>
    <w:rsid w:val="00E449ED"/>
    <w:rsid w:val="00E47DF8"/>
    <w:rsid w:val="00E550BF"/>
    <w:rsid w:val="00E567DC"/>
    <w:rsid w:val="00E616AF"/>
    <w:rsid w:val="00E7518E"/>
    <w:rsid w:val="00E76258"/>
    <w:rsid w:val="00E841A9"/>
    <w:rsid w:val="00E84ACA"/>
    <w:rsid w:val="00E86E08"/>
    <w:rsid w:val="00E93BA6"/>
    <w:rsid w:val="00E97779"/>
    <w:rsid w:val="00EA03A9"/>
    <w:rsid w:val="00EA3D67"/>
    <w:rsid w:val="00EB2FDB"/>
    <w:rsid w:val="00EB4B27"/>
    <w:rsid w:val="00EC2685"/>
    <w:rsid w:val="00EC34A7"/>
    <w:rsid w:val="00EC4D44"/>
    <w:rsid w:val="00ED2F56"/>
    <w:rsid w:val="00ED2F81"/>
    <w:rsid w:val="00ED4CF8"/>
    <w:rsid w:val="00ED5FF0"/>
    <w:rsid w:val="00EE2EFC"/>
    <w:rsid w:val="00EE5BDC"/>
    <w:rsid w:val="00EE63A0"/>
    <w:rsid w:val="00EF044D"/>
    <w:rsid w:val="00F00808"/>
    <w:rsid w:val="00F00A9F"/>
    <w:rsid w:val="00F047EF"/>
    <w:rsid w:val="00F04A30"/>
    <w:rsid w:val="00F10536"/>
    <w:rsid w:val="00F16DA1"/>
    <w:rsid w:val="00F20622"/>
    <w:rsid w:val="00F216DA"/>
    <w:rsid w:val="00F22C82"/>
    <w:rsid w:val="00F315B0"/>
    <w:rsid w:val="00F33528"/>
    <w:rsid w:val="00F35564"/>
    <w:rsid w:val="00F419EB"/>
    <w:rsid w:val="00F42569"/>
    <w:rsid w:val="00F4291B"/>
    <w:rsid w:val="00F469EC"/>
    <w:rsid w:val="00F50C96"/>
    <w:rsid w:val="00F619E4"/>
    <w:rsid w:val="00F64230"/>
    <w:rsid w:val="00F66ECA"/>
    <w:rsid w:val="00F713B9"/>
    <w:rsid w:val="00F72EB5"/>
    <w:rsid w:val="00F73D67"/>
    <w:rsid w:val="00F744BD"/>
    <w:rsid w:val="00F7472E"/>
    <w:rsid w:val="00F8522F"/>
    <w:rsid w:val="00F8711C"/>
    <w:rsid w:val="00F940DA"/>
    <w:rsid w:val="00F94D27"/>
    <w:rsid w:val="00F95184"/>
    <w:rsid w:val="00FA0F0A"/>
    <w:rsid w:val="00FA2EED"/>
    <w:rsid w:val="00FA41E6"/>
    <w:rsid w:val="00FB0CE2"/>
    <w:rsid w:val="00FB2D7D"/>
    <w:rsid w:val="00FB744E"/>
    <w:rsid w:val="00FB7ABF"/>
    <w:rsid w:val="00FC553C"/>
    <w:rsid w:val="00FD7E76"/>
    <w:rsid w:val="00FE0E09"/>
    <w:rsid w:val="00FE3B61"/>
    <w:rsid w:val="00FE4576"/>
    <w:rsid w:val="00FE6775"/>
    <w:rsid w:val="00FE7ACB"/>
    <w:rsid w:val="00FF0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2326BC08"/>
  <w15:docId w15:val="{7AAF1BEF-0A61-4E33-BC01-DDD7BFABBE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8161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841A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64DD"/>
  </w:style>
  <w:style w:type="paragraph" w:styleId="Footer">
    <w:name w:val="footer"/>
    <w:basedOn w:val="Normal"/>
    <w:link w:val="Foot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64DD"/>
  </w:style>
  <w:style w:type="paragraph" w:styleId="BalloonText">
    <w:name w:val="Balloon Text"/>
    <w:basedOn w:val="Normal"/>
    <w:link w:val="BalloonTextChar"/>
    <w:uiPriority w:val="99"/>
    <w:semiHidden/>
    <w:unhideWhenUsed/>
    <w:rsid w:val="007A2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5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407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2407F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581612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table" w:styleId="TableGrid">
    <w:name w:val="Table Grid"/>
    <w:basedOn w:val="TableNormal"/>
    <w:rsid w:val="00EA3D67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E841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936" Type="http://schemas.openxmlformats.org/officeDocument/2006/relationships/image" Target="media/image465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8.bin"/><Relationship Id="rId1087" Type="http://schemas.openxmlformats.org/officeDocument/2006/relationships/theme" Target="theme/theme1.xml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header" Target="header1.xml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header" Target="header3.xml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footer" Target="footer1.xml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843" Type="http://schemas.openxmlformats.org/officeDocument/2006/relationships/oleObject" Target="embeddings/oleObject41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header" Target="header2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39.jpeg"/><Relationship Id="rId1" Type="http://schemas.openxmlformats.org/officeDocument/2006/relationships/image" Target="media/image53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38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539.jpeg"/><Relationship Id="rId1" Type="http://schemas.openxmlformats.org/officeDocument/2006/relationships/image" Target="media/image53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2016F1-B0E3-46FE-89F6-0BAD2CB95A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2</TotalTime>
  <Pages>18</Pages>
  <Words>3722</Words>
  <Characters>21219</Characters>
  <Application>Microsoft Office Word</Application>
  <DocSecurity>8</DocSecurity>
  <Lines>176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24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Ngô Duy</cp:lastModifiedBy>
  <cp:revision>111</cp:revision>
  <cp:lastPrinted>2021-10-13T15:49:00Z</cp:lastPrinted>
  <dcterms:created xsi:type="dcterms:W3CDTF">2017-07-16T23:13:00Z</dcterms:created>
  <dcterms:modified xsi:type="dcterms:W3CDTF">2021-10-16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